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C11DB" w:rsidRDefault="00E668C8" w:rsidP="00CC11DB">
      <w:pPr>
        <w:tabs>
          <w:tab w:val="left" w:pos="6522"/>
        </w:tabs>
      </w:pPr>
      <w:r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64384" behindDoc="0" locked="0" layoutInCell="1" allowOverlap="1">
                <wp:simplePos x="0" y="0"/>
                <wp:positionH relativeFrom="margin">
                  <wp:posOffset>-294005</wp:posOffset>
                </wp:positionH>
                <wp:positionV relativeFrom="paragraph">
                  <wp:posOffset>126365</wp:posOffset>
                </wp:positionV>
                <wp:extent cx="9921240" cy="1027430"/>
                <wp:effectExtent l="5715" t="20955" r="26670" b="27940"/>
                <wp:wrapNone/>
                <wp:docPr id="4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5" name="Line 43"/>
                        <wps:cNvCnPr/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2"/>
                        <wps:cNvCnPr/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41"/>
                        <wps:cNvCnPr/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0"/>
                        <wps:cNvCnPr/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9"/>
                        <wps:cNvCnPr/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8"/>
                        <wps:cNvCnPr/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1535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atièr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</w:p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Durée :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829" y="627"/>
                            <a:ext cx="2867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1F4E42" w:rsidRDefault="00CC11DB" w:rsidP="00CC11DB">
                              <w:pPr>
                                <w:tabs>
                                  <w:tab w:val="left" w:pos="295"/>
                                </w:tabs>
                                <w:spacing w:before="17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 w:rsidRPr="002B3171">
                                <w:rPr>
                                  <w:sz w:val="24"/>
                                </w:rPr>
                                <w:t>:</w:t>
                              </w:r>
                              <w:r w:rsidRPr="001F4E42">
                                <w:rPr>
                                  <w:b/>
                                  <w:bCs/>
                                  <w:sz w:val="24"/>
                                </w:rPr>
                                <w:t>Mathématiques</w:t>
                              </w:r>
                            </w:p>
                            <w:p w:rsidR="00CC11DB" w:rsidRPr="00C71D70" w:rsidRDefault="00D04788" w:rsidP="00CC11DB">
                              <w:pPr>
                                <w:tabs>
                                  <w:tab w:val="left" w:pos="295"/>
                                </w:tabs>
                                <w:spacing w:before="17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</w:rPr>
                                <w:t>3</w:t>
                              </w:r>
                              <w:r w:rsidR="00CC11DB">
                                <w:rPr>
                                  <w:b/>
                                  <w:bCs/>
                                  <w:sz w:val="24"/>
                                </w:rPr>
                                <w:t>APIC</w:t>
                              </w:r>
                            </w:p>
                            <w:p w:rsidR="00CC11DB" w:rsidRPr="002B3171" w:rsidRDefault="00CC11DB" w:rsidP="00CC11DB">
                              <w:pPr>
                                <w:tabs>
                                  <w:tab w:val="left" w:pos="295"/>
                                </w:tabs>
                                <w:spacing w:before="17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D04788" w:rsidRDefault="00CC11DB" w:rsidP="00CC11D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</w:pPr>
                              <w:r w:rsidRPr="00D04788"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Les équations</w:t>
                              </w:r>
                              <w:r w:rsidR="00D04788" w:rsidRPr="00D04788"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 xml:space="preserve"> et</w:t>
                              </w:r>
                            </w:p>
                            <w:p w:rsidR="00D04788" w:rsidRPr="00D04788" w:rsidRDefault="00D04788" w:rsidP="00CC11D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</w:pPr>
                              <w:r w:rsidRPr="00D04788"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Les inéquation</w:t>
                              </w:r>
                              <w:r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5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  <w:r w:rsidR="00D047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="00D047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.El</w:t>
                              </w:r>
                              <w:proofErr w:type="spellEnd"/>
                              <w:r w:rsidR="00D047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="00D047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essaoudi</w:t>
                              </w:r>
                              <w:proofErr w:type="spellEnd"/>
                            </w:p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r w:rsidR="00D047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TIMZGADIOUIN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3.15pt;margin-top:9.95pt;width:781.2pt;height:80.9pt;z-index:251664384;mso-wrap-distance-left:0;mso-wrap-distance-right:0;mso-position-horizontal-relative:margin" coordorigin="505,516" coordsize="15828,1618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">
                <v:line id="Line 43" o:spid="_x0000_s1027" style="position:absolute;visibility:visible;mso-wrap-style:square" from="505,516" to="16253,516" o:connectortype="straight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" strokeweight=".14058mm"/>
                <v:line id="Line 42" o:spid="_x0000_s1028" style="position:absolute;visibility:visible;mso-wrap-style:square" from="509,2092" to="509,2092" o:connectortype="straight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" strokeweight=".14058mm"/>
                <v:line id="Line 41" o:spid="_x0000_s1029" style="position:absolute;visibility:visible;mso-wrap-style:square" from="16249,2092" to="16249,2092" o:connectortype="straight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" strokeweight=".14058mm"/>
                <v:line id="Line 40" o:spid="_x0000_s1030" style="position:absolute;visibility:visible;mso-wrap-style:square" from="505,2092" to="16253,2092" o:connectortype="straight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" strokeweight=".14058mm"/>
                <v:line id="Line 39" o:spid="_x0000_s1031" style="position:absolute;visibility:visible;mso-wrap-style:square" from="16291,528" to="16291,2092" o:connectortype="straight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" strokeweight="1.47614mm"/>
                <v:line id="Line 38" o:spid="_x0000_s1032" style="position:absolute;visibility:visible;mso-wrap-style:square" from="584,2134" to="16333,2134" o:connectortype="straight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&#13;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1535;height:1204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" filled="f" stroked="f">
                  <v:textbox inset="0,0,0,0">
                    <w:txbxContent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atièr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</w:t>
                        </w:r>
                      </w:p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</w:p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Durée : </w:t>
                        </w:r>
                      </w:p>
                    </w:txbxContent>
                  </v:textbox>
                </v:shape>
                <v:shape id="Text Box 36" o:spid="_x0000_s1034" type="#_x0000_t202" style="position:absolute;left:2829;top:627;width:2867;height:1204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" filled="f" stroked="f">
                  <v:textbox inset="0,0,0,0">
                    <w:txbxContent>
                      <w:p w:rsidR="00CC11DB" w:rsidRPr="001F4E42" w:rsidRDefault="00CC11DB" w:rsidP="00CC11DB">
                        <w:pPr>
                          <w:tabs>
                            <w:tab w:val="left" w:pos="295"/>
                          </w:tabs>
                          <w:spacing w:before="17" w:line="240" w:lineRule="auto"/>
                          <w:rPr>
                            <w:b/>
                            <w:bCs/>
                            <w:sz w:val="24"/>
                          </w:rPr>
                        </w:pPr>
                        <w:r w:rsidRPr="002B3171">
                          <w:rPr>
                            <w:sz w:val="24"/>
                          </w:rPr>
                          <w:t>:</w:t>
                        </w:r>
                        <w:r w:rsidRPr="001F4E42">
                          <w:rPr>
                            <w:b/>
                            <w:bCs/>
                            <w:sz w:val="24"/>
                          </w:rPr>
                          <w:t>Mathématiques</w:t>
                        </w:r>
                      </w:p>
                      <w:p w:rsidR="00CC11DB" w:rsidRPr="00C71D70" w:rsidRDefault="00D04788" w:rsidP="00CC11DB">
                        <w:pPr>
                          <w:tabs>
                            <w:tab w:val="left" w:pos="295"/>
                          </w:tabs>
                          <w:spacing w:before="17" w:line="240" w:lineRule="auto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</w:rPr>
                          <w:t>3</w:t>
                        </w:r>
                        <w:r w:rsidR="00CC11DB">
                          <w:rPr>
                            <w:b/>
                            <w:bCs/>
                            <w:sz w:val="24"/>
                          </w:rPr>
                          <w:t>APIC</w:t>
                        </w:r>
                      </w:p>
                      <w:p w:rsidR="00CC11DB" w:rsidRPr="002B3171" w:rsidRDefault="00CC11DB" w:rsidP="00CC11DB">
                        <w:pPr>
                          <w:tabs>
                            <w:tab w:val="left" w:pos="295"/>
                          </w:tabs>
                          <w:spacing w:before="17"/>
                          <w:rPr>
                            <w:sz w:val="24"/>
                          </w:rPr>
                        </w:pPr>
                      </w:p>
                    </w:txbxContent>
                  </v:textbox>
                </v:shape>
                <v:shape id="_x0000_s1035" type="#_x0000_t202" style="position:absolute;left:5382;top:627;width:6480;height:1440;visibility:visible;mso-wrap-style:square;v-text-anchor:middle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" filled="f" stroked="f">
                  <v:textbox inset="0,0,0,0">
                    <w:txbxContent>
                      <w:p w:rsidR="00CC11DB" w:rsidRPr="00D04788" w:rsidRDefault="00CC11DB" w:rsidP="00CC11D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</w:pPr>
                        <w:r w:rsidRPr="00D04788"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Les équations</w:t>
                        </w:r>
                        <w:r w:rsidR="00D04788" w:rsidRPr="00D04788"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 xml:space="preserve"> et</w:t>
                        </w:r>
                      </w:p>
                      <w:p w:rsidR="00D04788" w:rsidRPr="00D04788" w:rsidRDefault="00D04788" w:rsidP="00CC11D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</w:pPr>
                        <w:r w:rsidRPr="00D04788"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Les inéquation</w:t>
                        </w:r>
                        <w:r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32" o:spid="_x0000_s1036" type="#_x0000_t202" style="position:absolute;left:12325;top:742;width:3875;height:945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" filled="f" stroked="f">
                  <v:textbox inset="0,0,0,0">
                    <w:txbxContent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  <w:r w:rsidR="00D047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="00D047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.El</w:t>
                        </w:r>
                        <w:proofErr w:type="spellEnd"/>
                        <w:r w:rsidR="00D047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="00D047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essaoudi</w:t>
                        </w:r>
                        <w:proofErr w:type="spellEnd"/>
                      </w:p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r w:rsidR="00D047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TIMZGADIOUINE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CC11DB">
        <w:rPr>
          <w:rFonts w:hint="cs"/>
          <w:rtl/>
        </w:rPr>
        <w:t xml:space="preserve"> </w:t>
      </w:r>
      <w:r w:rsidR="00CC11DB">
        <w:rPr>
          <w:rtl/>
        </w:rPr>
        <w:tab/>
      </w:r>
    </w:p>
    <w:p w:rsidR="00CC11DB" w:rsidRDefault="00CC11DB" w:rsidP="00CC11DB">
      <w:pPr>
        <w:tabs>
          <w:tab w:val="left" w:pos="6522"/>
        </w:tabs>
      </w:pPr>
    </w:p>
    <w:p w:rsidR="00CC11DB" w:rsidRDefault="00CC11DB" w:rsidP="00CC11DB">
      <w:pPr>
        <w:tabs>
          <w:tab w:val="left" w:pos="6522"/>
        </w:tabs>
      </w:pPr>
    </w:p>
    <w:p w:rsidR="00CC11DB" w:rsidRDefault="00132F40" w:rsidP="00132F40">
      <w:pPr>
        <w:tabs>
          <w:tab w:val="left" w:pos="6522"/>
        </w:tabs>
      </w:pPr>
      <w:r>
        <w:tab/>
      </w:r>
    </w:p>
    <w:p w:rsidR="00CC11DB" w:rsidRDefault="00E668C8" w:rsidP="00CC11DB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3810</wp:posOffset>
                </wp:positionV>
                <wp:extent cx="5039995" cy="3418205"/>
                <wp:effectExtent l="76200" t="38100" r="103505" b="106045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418205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Résoudre les équations sous forme de </w:t>
                              </w: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 et </w:t>
                              </w:r>
                              <m:oMath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a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b</m:t>
                                </m:r>
                              </m:oMath>
                            </w:p>
                            <w:p w:rsidR="00CC11DB" w:rsidRPr="009F0955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Résoudre </w:t>
                              </w:r>
                              <w:r w:rsidRPr="009F095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es problèmes, issus de la vie quotidienne ou des autres matières, devront être proposés dans le but d’habituer les élèves à mathématiser des situations et de les résoudre.</w:t>
                              </w:r>
                            </w:p>
                            <w:p w:rsidR="00CC11DB" w:rsidRPr="009F0955" w:rsidRDefault="00A413E5" w:rsidP="00A413E5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Résoudre  les </w:t>
                              </w:r>
                              <w:r w:rsidR="00CC11DB" w:rsidRPr="009F095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équations de type</w:t>
                              </w:r>
                            </w:p>
                            <w:p w:rsidR="00CC11DB" w:rsidRDefault="008D2DAB" w:rsidP="00CC11DB">
                              <w:pPr>
                                <w:pStyle w:val="Paragraphedeliste"/>
                                <w:numPr>
                                  <w:ilvl w:val="2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+3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+1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Theme="majorBidi" w:cstheme="majorBidi"/>
                                    <w:sz w:val="28"/>
                                    <w:szCs w:val="28"/>
                                  </w:rPr>
                                  <m:t>=0</m:t>
                                </m:r>
                              </m:oMath>
                              <w:r w:rsidR="00A413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CC11DB"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CC11DB" w:rsidRPr="001061B5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5"/>
                                </w:num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1061B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Résoudre un problème  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7477E6" w:rsidRDefault="00CC11DB" w:rsidP="00CC11DB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7" style="position:absolute;margin-left:344.15pt;margin-top:.3pt;width:396.85pt;height:269.15pt;z-index:251662336" coordsize="50400,32448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">
                <v:rect id="Rectangle 13" o:spid="_x0000_s1038" style="position:absolute;top:946;width:50400;height:31502;visibility:visible;mso-wrap-style:square;v-text-anchor:middle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" fillcolor="white [3201]" stroked="f" strokeweight="2pt">
                  <v:shadow on="t" color="black" opacity="20971f" offset="0,2.2pt"/>
                  <v:textbox>
                    <w:txbxContent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Résoudre les équations sous forme de </w:t>
                        </w: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+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b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=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c</m:t>
                          </m:r>
                        </m:oMath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 et </w:t>
                        </w:r>
                        <m:oMath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=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b</m:t>
                          </m:r>
                        </m:oMath>
                      </w:p>
                      <w:p w:rsidR="00CC11DB" w:rsidRPr="009F0955" w:rsidRDefault="00CC11DB" w:rsidP="00CC11DB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36"/>
                            <w:szCs w:val="36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Résoudre </w:t>
                        </w:r>
                        <w:r w:rsidRPr="009F095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es problèmes, issus de la vie quotidienne ou des autres matières, devront être proposés dans le but d’habituer les élèves à mathématiser des situations et de les résoudre.</w:t>
                        </w:r>
                      </w:p>
                      <w:p w:rsidR="00CC11DB" w:rsidRPr="009F0955" w:rsidRDefault="00A413E5" w:rsidP="00A413E5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Résoudre  les </w:t>
                        </w:r>
                        <w:r w:rsidR="00CC11DB" w:rsidRPr="009F095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équations de type</w:t>
                        </w:r>
                      </w:p>
                      <w:p w:rsidR="00CC11DB" w:rsidRDefault="008D2DAB" w:rsidP="00CC11DB">
                        <w:pPr>
                          <w:pStyle w:val="Paragraphedeliste"/>
                          <w:numPr>
                            <w:ilvl w:val="2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m:oMath>
                          <m:d>
                            <m:dPr>
                              <m:ctrl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+3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+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sz w:val="28"/>
                              <w:szCs w:val="28"/>
                            </w:rPr>
                            <m:t>=0</m:t>
                          </m:r>
                        </m:oMath>
                        <w:r w:rsidR="00A413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="00CC11DB"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.</w:t>
                        </w:r>
                      </w:p>
                      <w:p w:rsidR="00CC11DB" w:rsidRPr="001061B5" w:rsidRDefault="00CC11DB" w:rsidP="00CC11DB">
                        <w:pPr>
                          <w:pStyle w:val="Paragraphedeliste"/>
                          <w:numPr>
                            <w:ilvl w:val="0"/>
                            <w:numId w:val="5"/>
                          </w:num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1061B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Résoudre un problème  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.</w:t>
                        </w:r>
                      </w:p>
                    </w:txbxContent>
                  </v:textbox>
                </v:rect>
                <v:roundrect id="Rectangle à coins arrondis 15" o:spid="_x0000_s1039" style="position:absolute;left:1639;width:21596;height:2876;visibility:visible;mso-wrap-style:square;v-text-anchor:middle" arcsize="10923f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" fillcolor="#ffc000" stroked="f" strokeweight="2pt">
                  <v:shadow on="t" color="black" opacity="20971f" offset="0,2.2pt"/>
                  <v:textbox>
                    <w:txbxContent>
                      <w:p w:rsidR="00CC11DB" w:rsidRPr="007477E6" w:rsidRDefault="00CC11DB" w:rsidP="00CC11DB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76200" t="38100" r="99695" b="12382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Default="00CC11DB" w:rsidP="00CC11DB">
                              <w:pP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</w:pPr>
                            </w:p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Résoudre des équations du premier degré ou Résoudre  des équations simples se ramenant à la résolution d’équations du premier ordre à une inconnue.</w:t>
                              </w:r>
                            </w:p>
                            <w:p w:rsidR="00CC11DB" w:rsidRPr="00165CE5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spacing w:line="240" w:lineRule="auto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Mathématiser et résoudre des situations  en utilisant d’équations du premier degré à une inconnue.</w:t>
                              </w:r>
                            </w:p>
                            <w:p w:rsidR="00CC11DB" w:rsidRDefault="00CC11DB" w:rsidP="00CC11DB">
                              <w:pPr>
                                <w:ind w:left="284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Default="00CC11DB" w:rsidP="00CC11DB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40" style="position:absolute;margin-left:-23.15pt;margin-top:10.7pt;width:340.15pt;height:258.75pt;z-index:251660288" coordsize="43199,27033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">
                <v:rect id="Rectangle 4" o:spid="_x0000_s1041" style="position:absolute;top:1119;width:43199;height:25914;visibility:visible;mso-wrap-style:square;v-text-anchor:middle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" fillcolor="white [3201]" stroked="f" strokeweight="2pt">
                  <v:shadow on="t" color="black" opacity="20971f" offset="0,2.2pt"/>
                  <v:textbox>
                    <w:txbxContent>
                      <w:p w:rsidR="00CC11DB" w:rsidRDefault="00CC11DB" w:rsidP="00CC11DB">
                        <w:pP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</w:pPr>
                      </w:p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3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Résoudre des équations du premier degré ou Résoudre  des équations simples se ramenant à la résolution d’équations du premier ordre à une inconnue.</w:t>
                        </w:r>
                      </w:p>
                      <w:p w:rsidR="00CC11DB" w:rsidRPr="00165CE5" w:rsidRDefault="00CC11DB" w:rsidP="00CC11DB">
                        <w:pPr>
                          <w:pStyle w:val="Paragraphedeliste"/>
                          <w:numPr>
                            <w:ilvl w:val="0"/>
                            <w:numId w:val="3"/>
                          </w:numPr>
                          <w:spacing w:line="240" w:lineRule="auto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Mathématiser et résoudre des situations  en utilisant d’équations du premier degré à une inconnue.</w:t>
                        </w:r>
                      </w:p>
                      <w:p w:rsidR="00CC11DB" w:rsidRDefault="00CC11DB" w:rsidP="00CC11DB">
                        <w:pPr>
                          <w:ind w:left="284"/>
                        </w:pPr>
                      </w:p>
                    </w:txbxContent>
                  </v:textbox>
                </v:rect>
                <v:roundrect id="Rectangle à coins arrondis 5" o:spid="_x0000_s1042" style="position:absolute;left:1639;width:18796;height:2876;visibility:visible;mso-wrap-style:square;v-text-anchor:middle" arcsize="10923f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" fillcolor="#ffc000" stroked="f" strokeweight="2pt">
                  <v:shadow on="t" color="black" opacity="20971f" offset="0,2.2pt"/>
                  <v:textbox>
                    <w:txbxContent>
                      <w:p w:rsidR="00CC11DB" w:rsidRDefault="00CC11DB" w:rsidP="00CC11DB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CC11DB" w:rsidRDefault="00E668C8" w:rsidP="00CC11DB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92295</wp:posOffset>
                </wp:positionH>
                <wp:positionV relativeFrom="paragraph">
                  <wp:posOffset>3208655</wp:posOffset>
                </wp:positionV>
                <wp:extent cx="5039995" cy="1558290"/>
                <wp:effectExtent l="76200" t="38100" r="103505" b="118110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558290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équation du premier degré avec les nombres relatifs (1 ère année).</w:t>
                              </w:r>
                            </w:p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Les fractions .</w:t>
                              </w:r>
                            </w:p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éveloppement e factorisa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5B036D" w:rsidRDefault="00CC11DB" w:rsidP="00CC11DB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CC11DB" w:rsidRDefault="00CC11DB" w:rsidP="00CC11D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3" style="position:absolute;margin-left:345.85pt;margin-top:252.65pt;width:396.85pt;height:122.7pt;z-index:251663360" coordsize="50399,14150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">
                <v:rect id="Rectangle 12" o:spid="_x0000_s1044" style="position:absolute;top:1555;width:50399;height:12595;visibility:visible;mso-wrap-style:square;v-text-anchor:middle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" fillcolor="white [3201]" stroked="f" strokeweight="2pt">
                  <v:shadow on="t" color="black" opacity="20971f" offset="0,2.2pt"/>
                  <v:textbox>
                    <w:txbxContent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équation du premier degré avec les nombres relatifs (1 ère année).</w:t>
                        </w:r>
                      </w:p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Les fractions .</w:t>
                        </w:r>
                      </w:p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éveloppement e factorisation.</w:t>
                        </w:r>
                      </w:p>
                    </w:txbxContent>
                  </v:textbox>
                </v:rect>
                <v:roundrect id="Rectangle à coins arrondis 16" o:spid="_x0000_s1045" style="position:absolute;left:1380;width:16821;height:2876;visibility:visible;mso-wrap-style:square;v-text-anchor:middle" arcsize="10923f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" fillcolor="#ffc000" stroked="f" strokeweight="2pt">
                  <v:shadow on="t" color="black" opacity="20971f" offset="0,2.2pt"/>
                  <v:textbox>
                    <w:txbxContent>
                      <w:p w:rsidR="00CC11DB" w:rsidRPr="005B036D" w:rsidRDefault="00CC11DB" w:rsidP="00CC11DB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CC11DB" w:rsidRDefault="00CC11DB" w:rsidP="00CC11DB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Default="00CC11DB" w:rsidP="00CC11DB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CC11DB" w:rsidRPr="00165CE5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4"/>
                                </w:num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  <w:r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Résoudre des exercice et problème d’ algèbre et géométrie( Proportionnalité, statistique , calcul des volumes et des longueur ….) </w:t>
                              </w:r>
                            </w:p>
                            <w:p w:rsidR="00CC11DB" w:rsidRDefault="00CC11DB" w:rsidP="00CC11DB">
                              <w:pPr>
                                <w:ind w:left="36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D01618" w:rsidRDefault="00CC11DB" w:rsidP="00CC11DB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CC11DB" w:rsidRDefault="00CC11DB" w:rsidP="00CC11D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6" style="position:absolute;margin-left:-26.6pt;margin-top:258.35pt;width:340.15pt;height:112.35pt;z-index:251661312" coordsize="43199,11809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">
                <v:rect id="Rectangle 11" o:spid="_x0000_s1047" style="position:absolute;top:1382;width:43199;height:10427;visibility:visible;mso-wrap-style:square;v-text-anchor:middle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" fillcolor="white [3201]" stroked="f" strokeweight="2pt">
                  <v:shadow on="t" color="black" opacity="20971f" offset="0,2.2pt"/>
                  <v:textbox>
                    <w:txbxContent>
                      <w:p w:rsidR="00CC11DB" w:rsidRDefault="00CC11DB" w:rsidP="00CC11DB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CC11DB" w:rsidRPr="00165CE5" w:rsidRDefault="00CC11DB" w:rsidP="00CC11DB">
                        <w:pPr>
                          <w:pStyle w:val="Paragraphedeliste"/>
                          <w:numPr>
                            <w:ilvl w:val="0"/>
                            <w:numId w:val="4"/>
                          </w:num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  <w:r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Résoudre des exercice et problème d’ algèbre et géométrie( Proportionnalité, statistique , calcul des volumes et des longueur ….) </w:t>
                        </w:r>
                      </w:p>
                      <w:p w:rsidR="00CC11DB" w:rsidRDefault="00CC11DB" w:rsidP="00CC11DB">
                        <w:pPr>
                          <w:ind w:left="360"/>
                        </w:pPr>
                      </w:p>
                    </w:txbxContent>
                  </v:textbox>
                </v:rect>
                <v:roundrect id="Rectangle à coins arrondis 14" o:spid="_x0000_s1048" style="position:absolute;left:1466;width:16822;height:2386;visibility:visible;mso-wrap-style:square;v-text-anchor:middle" arcsize="10923f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" fillcolor="#ffc000" stroked="f" strokeweight="2pt">
                  <v:shadow on="t" color="black" opacity="20971f" offset="0,2.2pt"/>
                  <v:textbox>
                    <w:txbxContent>
                      <w:p w:rsidR="00CC11DB" w:rsidRPr="00D01618" w:rsidRDefault="00CC11DB" w:rsidP="00CC11DB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CC11DB" w:rsidRDefault="00CC11DB" w:rsidP="00CC11DB"/>
                    </w:txbxContent>
                  </v:textbox>
                </v:roundrect>
              </v:group>
            </w:pict>
          </mc:Fallback>
        </mc:AlternateContent>
      </w:r>
      <w:r w:rsidR="00CC11DB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CC11DB" w:rsidTr="00E96108">
        <w:trPr>
          <w:trHeight w:val="274"/>
        </w:trPr>
        <w:tc>
          <w:tcPr>
            <w:tcW w:w="1560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CC11DB" w:rsidTr="00E33B86">
        <w:trPr>
          <w:trHeight w:val="70"/>
        </w:trPr>
        <w:tc>
          <w:tcPr>
            <w:tcW w:w="1560" w:type="dxa"/>
            <w:vAlign w:val="center"/>
          </w:tcPr>
          <w:p w:rsidR="00CC11DB" w:rsidRPr="00AF30EF" w:rsidRDefault="00CC11DB" w:rsidP="00E961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vAlign w:val="center"/>
          </w:tcPr>
          <w:p w:rsidR="00CC11DB" w:rsidRPr="00C62255" w:rsidRDefault="00E668C8" w:rsidP="00AF3E5A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01600</wp:posOffset>
                      </wp:positionH>
                      <wp:positionV relativeFrom="paragraph">
                        <wp:posOffset>-2868930</wp:posOffset>
                      </wp:positionV>
                      <wp:extent cx="2725420" cy="3114675"/>
                      <wp:effectExtent l="10795" t="8890" r="6985" b="10160"/>
                      <wp:wrapNone/>
                      <wp:docPr id="3" name="Rectangl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5420" cy="3114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11DB" w:rsidRPr="00C71D70" w:rsidRDefault="00CC11DB" w:rsidP="00CC11DB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 1 :</w:t>
                                  </w:r>
                                </w:p>
                                <w:p w:rsidR="00CC11DB" w:rsidRDefault="00CC11DB" w:rsidP="00CC11DB">
                                  <w:pPr>
                                    <w:ind w:left="-108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CC11DB" w:rsidRPr="00C71D70" w:rsidRDefault="00CC11DB" w:rsidP="00CC11DB">
                                  <w:pPr>
                                    <w:ind w:left="-108" w:firstLine="108"/>
                                    <w:rPr>
                                      <w:rFonts w:asciiTheme="majorBidi" w:hAnsiTheme="majorBidi" w:cstheme="majorBidi"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1-traduit par équation l’équilibre de cette balance en prenant pour x le poids de l’inconnue ?</w:t>
                                  </w:r>
                                </w:p>
                                <w:p w:rsidR="00CC11DB" w:rsidRPr="00BA6FF9" w:rsidRDefault="00CC11DB" w:rsidP="00CC11DB">
                                  <w:pPr>
                                    <w:ind w:left="-108" w:firstLine="108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BA6FF9">
                                    <w:rPr>
                                      <w:rFonts w:asciiTheme="majorBidi" w:hAnsiTheme="majorBidi" w:cstheme="majorBidi"/>
                                      <w:noProof/>
                                      <w:sz w:val="24"/>
                                      <w:szCs w:val="24"/>
                                    </w:rPr>
                                    <w:drawing>
                                      <wp:inline distT="0" distB="0" distL="0" distR="0">
                                        <wp:extent cx="2324100" cy="876300"/>
                                        <wp:effectExtent l="19050" t="0" r="0" b="0"/>
                                        <wp:docPr id="6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 cstate="print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24100" cy="876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C11DB" w:rsidRPr="00C71D70" w:rsidRDefault="00CC11DB" w:rsidP="00CC11D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2-donner la valeur de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5" o:spid="_x0000_s1049" style="position:absolute;margin-left:8pt;margin-top:-225.9pt;width:214.6pt;height:24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" strokecolor="white [3212]">
                      <v:textbox>
                        <w:txbxContent>
                          <w:p w:rsidR="00CC11DB" w:rsidRPr="00C71D70" w:rsidRDefault="00CC11DB" w:rsidP="00CC11DB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 1 :</w:t>
                            </w:r>
                          </w:p>
                          <w:p w:rsidR="00CC11DB" w:rsidRDefault="00CC11DB" w:rsidP="00CC11DB">
                            <w:pPr>
                              <w:ind w:left="-108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CC11DB" w:rsidRPr="00C71D70" w:rsidRDefault="00CC11DB" w:rsidP="00CC11DB">
                            <w:pPr>
                              <w:ind w:left="-108" w:firstLine="108"/>
                              <w:rPr>
                                <w:rFonts w:asciiTheme="majorBidi" w:hAnsiTheme="majorBidi" w:cstheme="majorBidi"/>
                                <w:noProof/>
                                <w:sz w:val="28"/>
                                <w:szCs w:val="28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1-traduit par équation l’équilibre de cette balance en prenant pour x le poids de l’inconnue ?</w:t>
                            </w:r>
                          </w:p>
                          <w:p w:rsidR="00CC11DB" w:rsidRPr="00BA6FF9" w:rsidRDefault="00CC11DB" w:rsidP="00CC11DB">
                            <w:pPr>
                              <w:ind w:left="-108" w:firstLine="108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A6FF9">
                              <w:rPr>
                                <w:rFonts w:asciiTheme="majorBidi" w:hAnsiTheme="majorBidi" w:cstheme="majorBid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2324100" cy="876300"/>
                                  <wp:effectExtent l="19050" t="0" r="0" b="0"/>
                                  <wp:docPr id="6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4100" cy="876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C11DB" w:rsidRPr="00C71D70" w:rsidRDefault="00CC11DB" w:rsidP="00CC11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2-donner la valeur de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</m:oMath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6946" w:type="dxa"/>
          </w:tcPr>
          <w:p w:rsidR="00CC11DB" w:rsidRPr="00D57DB2" w:rsidRDefault="00CC11DB" w:rsidP="00BC32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 </w:t>
            </w:r>
            <w:r w:rsidRPr="00D57DB2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  <w:r w:rsidRPr="00D57DB2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I-</w:t>
            </w:r>
            <w:r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 xml:space="preserve">Équations du premier degré  </w:t>
            </w:r>
            <w:r w:rsidR="00BC3224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à une</w:t>
            </w:r>
            <w:r w:rsidR="00BC3224" w:rsidRPr="00BC3224">
              <w:rPr>
                <w:b/>
                <w:bCs/>
                <w:color w:val="FF0000"/>
              </w:rPr>
              <w:t xml:space="preserve"> </w:t>
            </w:r>
            <w:r w:rsidR="00BC3224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inconnue</w:t>
            </w:r>
            <w:r w:rsidR="00BC3224"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w:r w:rsidRPr="00D57DB2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</w:p>
          <w:p w:rsidR="00CC11DB" w:rsidRPr="00307093" w:rsidRDefault="00CC11DB" w:rsidP="00E96108">
            <w:pPr>
              <w:tabs>
                <w:tab w:val="left" w:pos="1740"/>
              </w:tabs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</w:pPr>
            <w:r w:rsidRPr="00307093">
              <w:rPr>
                <w:rFonts w:ascii="Times New Roman" w:eastAsiaTheme="minorHAnsi" w:hAnsi="Times New Roman" w:cs="Times New Roman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  <w:t>Définition :</w:t>
            </w:r>
          </w:p>
          <w:p w:rsidR="00CC11DB" w:rsidRPr="00C62255" w:rsidRDefault="00CC11DB" w:rsidP="00E96108">
            <w:pPr>
              <w:rPr>
                <w:rStyle w:val="fontstyle21"/>
                <w:rFonts w:ascii="Cambria Math" w:hAnsi="Cambria Math" w:cstheme="majorBidi"/>
                <w:sz w:val="28"/>
                <w:szCs w:val="28"/>
                <w:oMath/>
              </w:rPr>
            </w:pP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Une </w:t>
            </w:r>
            <w:r w:rsidRPr="00C62255">
              <w:rPr>
                <w:rStyle w:val="fontstyle31"/>
                <w:rFonts w:asciiTheme="majorBidi" w:hAnsiTheme="majorBidi" w:cstheme="majorBidi"/>
                <w:sz w:val="28"/>
                <w:szCs w:val="28"/>
              </w:rPr>
              <w:t xml:space="preserve">équation du premier degré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est une équation de la forme          </w:t>
            </w:r>
            <w:proofErr w:type="spellStart"/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>ax</w:t>
            </w:r>
            <w:proofErr w:type="spellEnd"/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C62255">
              <w:rPr>
                <w:rStyle w:val="fontstyle21"/>
                <w:rFonts w:asciiTheme="majorBidi" w:hAnsiTheme="majorBidi" w:cstheme="majorBidi"/>
                <w:i/>
                <w:sz w:val="28"/>
                <w:szCs w:val="28"/>
              </w:rPr>
              <w:t xml:space="preserve">+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b </w:t>
            </w:r>
            <w:r w:rsidRPr="00C62255">
              <w:rPr>
                <w:rStyle w:val="fontstyle21"/>
                <w:rFonts w:asciiTheme="majorBidi" w:hAnsiTheme="majorBidi" w:cstheme="majorBidi"/>
                <w:i/>
                <w:sz w:val="28"/>
                <w:szCs w:val="28"/>
              </w:rPr>
              <w:t>= 0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 avec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a </w:t>
            </w:r>
            <w:r w:rsidRPr="00C62255">
              <w:rPr>
                <w:rStyle w:val="fontstyle51"/>
                <w:rFonts w:asciiTheme="majorBidi" w:hAnsiTheme="majorBidi" w:cstheme="majorBidi"/>
                <w:sz w:val="28"/>
                <w:szCs w:val="28"/>
              </w:rPr>
              <w:t>≠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 0 où</w:t>
            </w:r>
            <w:r w:rsidRPr="00C62255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x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est l’inconnue. Résoudre une telle équation consiste à « trouver le nombre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x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>» pour lequel</w:t>
            </w:r>
            <w:r w:rsidRPr="00C62255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m:oMathPara>
              <m:oMath>
                <m:r>
                  <w:rPr>
                    <w:rStyle w:val="fontstyle41"/>
                    <w:rFonts w:ascii="Cambria Math" w:hAnsi="Cambria Math" w:cstheme="majorBidi"/>
                    <w:sz w:val="28"/>
                    <w:szCs w:val="28"/>
                  </w:rPr>
                  <m:t xml:space="preserve">ax </m:t>
                </m:r>
                <m:r>
                  <m:rPr>
                    <m:sty m:val="p"/>
                  </m:rPr>
                  <w:rPr>
                    <w:rStyle w:val="fontstyle21"/>
                    <w:rFonts w:ascii="Cambria Math" w:hAnsi="Cambria Math" w:cstheme="majorBidi"/>
                    <w:sz w:val="28"/>
                    <w:szCs w:val="28"/>
                  </w:rPr>
                  <m:t xml:space="preserve">+ </m:t>
                </m:r>
                <m:r>
                  <w:rPr>
                    <w:rStyle w:val="fontstyle41"/>
                    <w:rFonts w:ascii="Cambria Math" w:hAnsi="Cambria Math" w:cstheme="majorBidi"/>
                    <w:sz w:val="28"/>
                    <w:szCs w:val="28"/>
                  </w:rPr>
                  <m:t xml:space="preserve">b </m:t>
                </m:r>
                <m:r>
                  <m:rPr>
                    <m:sty m:val="p"/>
                  </m:rPr>
                  <w:rPr>
                    <w:rStyle w:val="fontstyle21"/>
                    <w:rFonts w:ascii="Cambria Math" w:hAnsi="Cambria Math" w:cstheme="majorBidi"/>
                    <w:sz w:val="28"/>
                    <w:szCs w:val="28"/>
                  </w:rPr>
                  <m:t>= 0.</m:t>
                </m:r>
              </m:oMath>
            </m:oMathPara>
          </w:p>
          <w:p w:rsidR="00CC11DB" w:rsidRPr="00307093" w:rsidRDefault="00CC11DB" w:rsidP="00E96108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Exemples :</w:t>
            </w:r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Les équations suivantes sont des équations de premier degré à une inconnue 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</m:oMath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</w:pPr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+1=</m:t>
              </m:r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 xml:space="preserve">2     ;   </m:t>
              </m:r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2x-1=1    et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 xml:space="preserve">    </m:t>
              </m:r>
              <m:f>
                <m:fPr>
                  <m:ctrlPr>
                    <w:rPr>
                      <w:rStyle w:val="fontstyle21"/>
                      <w:rFonts w:ascii="Cambria Math" w:hAnsi="Cambria Math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21"/>
                      <w:rFonts w:ascii="Cambria Math" w:hAnsi="Cambria Math" w:cstheme="majorBidi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Style w:val="fontstyle21"/>
                      <w:rFonts w:ascii="Cambria Math" w:hAnsi="Cambria Math" w:cstheme="majorBidi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+1=2x+1</m:t>
              </m:r>
            </m:oMath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</w:p>
          <w:p w:rsidR="00CC11DB" w:rsidRDefault="00CC11DB" w:rsidP="00E96108">
            <w:pPr>
              <w:rPr>
                <w:rStyle w:val="fontstyle21"/>
                <w:rFonts w:asciiTheme="majorBidi" w:hAnsiTheme="majorBidi" w:cstheme="majorBidi"/>
                <w:color w:val="000000" w:themeColor="text1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priété :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  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br/>
              <w:t>Une équation du premier degré à une inconnue admet une unique solution.</w:t>
            </w:r>
          </w:p>
          <w:p w:rsidR="00EC3F1A" w:rsidRDefault="00CC11DB" w:rsidP="00EC3F1A">
            <w:pPr>
              <w:pStyle w:val="Titre3"/>
              <w:outlineLvl w:val="2"/>
              <w:rPr>
                <w:rFonts w:ascii="Eras Medium ITC" w:hAnsi="Eras Medium ITC"/>
                <w:color w:val="0000FF"/>
                <w:sz w:val="23"/>
                <w:szCs w:val="23"/>
                <w:u w:val="single"/>
              </w:rPr>
            </w:pPr>
            <w:r>
              <w:rPr>
                <w:rFonts w:asciiTheme="majorBidi" w:hAnsiTheme="majorBidi"/>
                <w:color w:val="FF0000"/>
                <w:sz w:val="34"/>
                <w:szCs w:val="34"/>
              </w:rPr>
              <w:t xml:space="preserve">II- </w:t>
            </w:r>
            <w:r w:rsidR="00E33B86" w:rsidRPr="00E33B86">
              <w:rPr>
                <w:rFonts w:asciiTheme="majorBidi" w:hAnsiTheme="majorBidi"/>
                <w:color w:val="FF0000"/>
                <w:sz w:val="34"/>
                <w:szCs w:val="34"/>
              </w:rPr>
              <w:t>R</w:t>
            </w:r>
            <w:r w:rsidR="00EC3F1A" w:rsidRPr="00E33B86">
              <w:rPr>
                <w:rFonts w:asciiTheme="majorBidi" w:hAnsiTheme="majorBidi"/>
                <w:color w:val="FF0000"/>
                <w:sz w:val="34"/>
                <w:szCs w:val="34"/>
              </w:rPr>
              <w:t>ésolution d'une équation à une inconnue du premier degré.</w:t>
            </w:r>
          </w:p>
          <w:p w:rsidR="001D5A0F" w:rsidRPr="00EC3F1A" w:rsidRDefault="001D5A0F" w:rsidP="00EC3F1A">
            <w:pPr>
              <w:pStyle w:val="Titre2"/>
              <w:shd w:val="clear" w:color="auto" w:fill="FFFFFF"/>
              <w:spacing w:before="0"/>
              <w:textAlignment w:val="baseline"/>
              <w:outlineLvl w:val="1"/>
              <w:rPr>
                <w:color w:val="21242C"/>
              </w:rPr>
            </w:pPr>
          </w:p>
          <w:p w:rsidR="00CC11DB" w:rsidRPr="001D5A0F" w:rsidRDefault="00CC11DB" w:rsidP="001D5A0F">
            <w:pPr>
              <w:pStyle w:val="Paragraphedeliste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B0F0"/>
              </w:rPr>
            </w:pPr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Équations de la forme 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</w:rPr>
                <m:t>a+x= b</m:t>
              </m:r>
            </m:oMath>
            <w:r w:rsidRPr="001D5A0F">
              <w:rPr>
                <w:rFonts w:asciiTheme="majorBidi" w:hAnsiTheme="majorBidi" w:cstheme="majorBidi"/>
                <w:b/>
                <w:bCs/>
                <w:color w:val="00B0F0"/>
              </w:rPr>
              <w:t> :</w:t>
            </w:r>
          </w:p>
          <w:p w:rsidR="00CC11DB" w:rsidRPr="00C62255" w:rsidRDefault="00CC11DB" w:rsidP="00E96108">
            <w:pPr>
              <w:autoSpaceDE w:val="0"/>
              <w:autoSpaceDN w:val="0"/>
              <w:adjustRightInd w:val="0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priété </w:t>
            </w:r>
            <w:r w:rsidRPr="00C62255"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</w:rPr>
              <w:t>: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 </w:t>
            </w:r>
          </w:p>
          <w:p w:rsidR="00CC11DB" w:rsidRPr="00C62255" w:rsidRDefault="00CC11DB" w:rsidP="001D5A0F">
            <w:pPr>
              <w:autoSpaceDE w:val="0"/>
              <w:autoSpaceDN w:val="0"/>
              <w:adjustRightInd w:val="0"/>
              <w:rPr>
                <w:rStyle w:val="fontstyle21"/>
                <w:rFonts w:asciiTheme="majorBidi" w:hAnsiTheme="majorBidi"/>
                <w:color w:val="000000" w:themeColor="text1"/>
                <w:sz w:val="28"/>
                <w:szCs w:val="28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L’ équation</w:t>
            </w:r>
            <w:r w:rsidR="00E33B86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a+x= b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  <w:r w:rsidRPr="00C62255">
              <w:rPr>
                <w:rStyle w:val="fontstyle21"/>
                <w:rFonts w:asciiTheme="majorBidi" w:hAnsiTheme="majorBidi"/>
                <w:color w:val="000000" w:themeColor="text1"/>
                <w:sz w:val="28"/>
                <w:szCs w:val="28"/>
              </w:rPr>
              <w:t xml:space="preserve">a une solution, la différence </w:t>
            </w:r>
            <m:oMath>
              <m:r>
                <w:rPr>
                  <w:rStyle w:val="fontstyle21"/>
                  <w:rFonts w:ascii="Cambria Math" w:hAnsi="Cambria Math"/>
                  <w:color w:val="000000" w:themeColor="text1"/>
                  <w:sz w:val="28"/>
                  <w:szCs w:val="28"/>
                </w:rPr>
                <m:t>b-a</m:t>
              </m:r>
            </m:oMath>
          </w:p>
          <w:p w:rsidR="00CC11DB" w:rsidRPr="00307093" w:rsidRDefault="00E33B86" w:rsidP="00E96108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Exemple</w:t>
            </w:r>
            <w:r w:rsidR="00CC11DB"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</w:p>
          <w:p w:rsidR="00CC11DB" w:rsidRPr="00C62255" w:rsidRDefault="008D2DAB" w:rsidP="00E96108">
            <w:pPr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</w:pPr>
            <w:r w:rsidRPr="00C62255">
              <w:rPr>
                <w:rFonts w:asciiTheme="majorBidi" w:hAnsiTheme="majorBidi" w:cstheme="majorBidi"/>
                <w:noProof/>
                <w:position w:val="-38"/>
                <w:sz w:val="28"/>
                <w:szCs w:val="28"/>
              </w:rPr>
            </w:r>
            <w:r w:rsidR="008D2DAB" w:rsidRPr="00C62255">
              <w:rPr>
                <w:rFonts w:asciiTheme="majorBidi" w:hAnsiTheme="majorBidi" w:cstheme="majorBidi"/>
                <w:noProof/>
                <w:position w:val="-38"/>
                <w:sz w:val="28"/>
                <w:szCs w:val="28"/>
              </w:rPr>
              <w:object w:dxaOrig="1160" w:dyaOrig="900">
                <v:shape id="_x0000_i1026" type="#_x0000_t75" style="width:57.6pt;height:45.1pt" o:ole="">
                  <v:imagedata r:id="rId8" o:title=""/>
                </v:shape>
                <o:OLEObject Type="Embed" ProgID="Equation.DSMT4" ShapeID="_x0000_i1026" DrawAspect="Content" ObjectID="_1706537803" r:id="rId9"/>
              </w:object>
            </w:r>
            <w:r w:rsidR="00CC11DB" w:rsidRPr="00C62255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                              </w:t>
            </w:r>
          </w:p>
          <w:p w:rsidR="00CC11DB" w:rsidRDefault="00CC11DB" w:rsidP="00E33B86">
            <w:pPr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la solution de l'équation </w:t>
            </w:r>
            <m:oMath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3+x=11 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est</w:t>
            </w:r>
            <w:r w:rsidRPr="00C62255"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m:t>3</m:t>
              </m:r>
            </m:oMath>
            <w:r w:rsidRPr="00C62255"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  <w:t xml:space="preserve">      </w:t>
            </w:r>
          </w:p>
          <w:p w:rsidR="00E33B86" w:rsidRDefault="00E33B86" w:rsidP="00E96108">
            <w:pPr>
              <w:autoSpaceDE w:val="0"/>
              <w:autoSpaceDN w:val="0"/>
              <w:adjustRightInd w:val="0"/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</w:pPr>
          </w:p>
          <w:p w:rsidR="00E33B86" w:rsidRPr="00BA6FF9" w:rsidRDefault="00E33B86" w:rsidP="00E96108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</w:pPr>
          </w:p>
        </w:tc>
        <w:tc>
          <w:tcPr>
            <w:tcW w:w="2835" w:type="dxa"/>
          </w:tcPr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CC11DB" w:rsidRPr="00384942" w:rsidRDefault="00CC11DB" w:rsidP="00E96108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38494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1</w:t>
            </w:r>
          </w:p>
          <w:p w:rsidR="00CC11DB" w:rsidRPr="00307093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Parmi la liste de nombres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Theme="majorBidi" w:cstheme="majorBidi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{0; </m:t>
                  </m:r>
                  <m:r>
                    <w:rPr>
                      <w:rFonts w:asciiTheme="majorBidi" w:hAnsiTheme="majorBidi" w:cstheme="majorBidi"/>
                      <w:color w:val="00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1; </m:t>
                  </m:r>
                  <m:f>
                    <m:fPr>
                      <m:ctrlPr>
                        <w:rPr>
                          <w:rFonts w:ascii="Cambria Math" w:hAnsiTheme="majorBidi" w:cstheme="majorBidi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Theme="majorBidi" w:cstheme="majorBidi"/>
                          <w:color w:val="000000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Theme="majorBidi" w:cstheme="majorBidi"/>
                          <w:color w:val="000000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; 4 </m:t>
                  </m:r>
                </m:e>
              </m:d>
              <m:r>
                <w:rPr>
                  <w:rFonts w:ascii="Cambria Math" w:hAnsiTheme="majorBidi" w:cstheme="majorBidi"/>
                  <w:color w:val="000000"/>
                  <w:sz w:val="28"/>
                  <w:szCs w:val="28"/>
                </w:rPr>
                <m:t xml:space="preserve">  </m:t>
              </m:r>
            </m:oMath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>lesquels sont solutions des équations suivantes :</w:t>
            </w: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+ 1 = 0.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br/>
            </w: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+ 4 =  8</w:t>
            </w:r>
          </w:p>
          <w:p w:rsidR="00CC11DB" w:rsidRPr="00307093" w:rsidRDefault="008D2DA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iCs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4</m:t>
                  </m:r>
                </m:den>
              </m:f>
            </m:oMath>
            <w:r w:rsidR="00CC11DB"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 </w:t>
            </w:r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r>
                <w:rPr>
                  <w:rFonts w:ascii="Cambria Math" w:hAnsi="Cambria Math" w:cstheme="majorBidi"/>
                  <w:color w:val="000000"/>
                  <w:sz w:val="32"/>
                  <w:szCs w:val="32"/>
                </w:rPr>
                <m:t>x</m:t>
              </m:r>
            </m:oMath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=  1</w:t>
            </w:r>
          </w:p>
          <w:p w:rsidR="00CC11DB" w:rsidRPr="00384942" w:rsidRDefault="00CC11DB" w:rsidP="00E96108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38494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2</w:t>
            </w:r>
          </w:p>
          <w:p w:rsidR="00CC11DB" w:rsidRPr="00307093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>Résoudre les équations suivantes :</w:t>
            </w:r>
          </w:p>
          <w:p w:rsidR="00CC11DB" w:rsidRPr="00307093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den>
              </m:f>
            </m:oMath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 = 1.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br/>
            </w: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>x-4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den>
              </m:f>
            </m:oMath>
          </w:p>
          <w:p w:rsidR="00CC11DB" w:rsidRPr="00307093" w:rsidRDefault="008D2DA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iCs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Theme="majorBidi" w:hAnsiTheme="majorBidi" w:cstheme="majorBidi"/>
                      <w:color w:val="000000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5</m:t>
                  </m:r>
                </m:den>
              </m:f>
            </m:oMath>
            <w:r w:rsidR="00CC11DB"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 </w:t>
            </w:r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r>
                <w:rPr>
                  <w:rFonts w:ascii="Cambria Math" w:hAnsi="Cambria Math" w:cstheme="majorBidi"/>
                  <w:color w:val="000000"/>
                  <w:sz w:val="32"/>
                  <w:szCs w:val="32"/>
                </w:rPr>
                <m:t>x</m:t>
              </m:r>
            </m:oMath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=  -1</w:t>
            </w:r>
          </w:p>
          <w:p w:rsidR="00CC11DB" w:rsidRPr="00307093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-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den>
              </m:f>
            </m:oMath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 = -1.</w:t>
            </w: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LMRoman12-Regular" w:hAnsi="LMRoman12-Regular"/>
                <w:color w:val="000000"/>
                <w:sz w:val="24"/>
                <w:szCs w:val="24"/>
              </w:rPr>
            </w:pP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CC11DB" w:rsidRDefault="00CC11DB" w:rsidP="00E96108">
            <w:pPr>
              <w:rPr>
                <w:rtl/>
                <w:lang w:bidi="ar-MA"/>
              </w:rPr>
            </w:pPr>
          </w:p>
        </w:tc>
      </w:tr>
    </w:tbl>
    <w:p w:rsidR="00CC11DB" w:rsidRDefault="00CC11DB" w:rsidP="00CC11DB"/>
    <w:tbl>
      <w:tblPr>
        <w:tblStyle w:val="Grilledutableau"/>
        <w:tblpPr w:leftFromText="141" w:rightFromText="141" w:vertAnchor="text" w:tblpX="-885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CC11DB" w:rsidTr="00E96108">
        <w:trPr>
          <w:trHeight w:val="274"/>
        </w:trPr>
        <w:tc>
          <w:tcPr>
            <w:tcW w:w="1560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CC11DB" w:rsidRPr="004761BD" w:rsidTr="00E96108">
        <w:trPr>
          <w:trHeight w:val="9880"/>
        </w:trPr>
        <w:tc>
          <w:tcPr>
            <w:tcW w:w="1560" w:type="dxa"/>
            <w:vAlign w:val="center"/>
          </w:tcPr>
          <w:p w:rsidR="00CC11DB" w:rsidRPr="00AF30EF" w:rsidRDefault="00CC11DB" w:rsidP="00E961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vAlign w:val="center"/>
          </w:tcPr>
          <w:p w:rsidR="00AF3E5A" w:rsidRDefault="00E668C8" w:rsidP="00E96108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-2070100</wp:posOffset>
                      </wp:positionV>
                      <wp:extent cx="2625725" cy="1795780"/>
                      <wp:effectExtent l="12065" t="12700" r="10160" b="10795"/>
                      <wp:wrapNone/>
                      <wp:docPr id="2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25725" cy="1795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11DB" w:rsidRPr="00307093" w:rsidRDefault="00CC11DB" w:rsidP="00CC11DB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 w:rsidRPr="0030709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 2 :</w:t>
                                  </w:r>
                                </w:p>
                                <w:p w:rsidR="00CC11DB" w:rsidRPr="00C95D3A" w:rsidRDefault="00CC11DB" w:rsidP="00CC11DB">
                                  <w:pPr>
                                    <w:shd w:val="clear" w:color="auto" w:fill="FFFFFF"/>
                                    <w:spacing w:line="480" w:lineRule="atLeast"/>
                                    <w:outlineLvl w:val="0"/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</w:pP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Quelle est la longueur (en </w:t>
                                  </w:r>
                                  <w:r w:rsidR="00DA0185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cm) d'un rectangle de largeur 4</w:t>
                                  </w: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 cm sacha</w:t>
                                  </w:r>
                                  <w:r w:rsidR="00DA0185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nt que son aire est égale à : 40</w:t>
                                  </w: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Theme="majorBidi" w:cstheme="majorBidi"/>
                                            <w:i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Times New Roman" w:hAnsi="Cambria Math" w:cstheme="majorBidi"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  <m:t>c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Times New Roman" w:hAnsiTheme="majorBidi" w:cstheme="majorBidi"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</w:p>
                                <w:p w:rsidR="00CC11DB" w:rsidRPr="00C95D3A" w:rsidRDefault="00CC11DB" w:rsidP="00CC11DB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50" type="#_x0000_t202" style="position:absolute;margin-left:7.4pt;margin-top:-163pt;width:206.75pt;height:141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" fillcolor="white [3212]" strokecolor="white [3212]">
                      <v:textbox>
                        <w:txbxContent>
                          <w:p w:rsidR="00CC11DB" w:rsidRPr="00307093" w:rsidRDefault="00CC11DB" w:rsidP="00CC11DB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30709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 2 :</w:t>
                            </w:r>
                          </w:p>
                          <w:p w:rsidR="00CC11DB" w:rsidRPr="00C95D3A" w:rsidRDefault="00CC11DB" w:rsidP="00CC11DB">
                            <w:pPr>
                              <w:shd w:val="clear" w:color="auto" w:fill="FFFFFF"/>
                              <w:spacing w:line="480" w:lineRule="atLeast"/>
                              <w:outlineLvl w:val="0"/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</w:pP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Quelle est la longueur (en </w:t>
                            </w:r>
                            <w:r w:rsidR="00DA0185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cm) d'un rectangle de largeur 4</w:t>
                            </w: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 cm sacha</w:t>
                            </w:r>
                            <w:r w:rsidR="00DA0185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nt que son aire est égale à : 40</w:t>
                            </w: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Theme="majorBidi" w:cstheme="majorBidi"/>
                                      <w:i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m:t>c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CC11DB" w:rsidRPr="00C95D3A" w:rsidRDefault="00CC11DB" w:rsidP="00CC11DB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F3E5A" w:rsidRDefault="00E668C8" w:rsidP="00E96108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2540</wp:posOffset>
                      </wp:positionV>
                      <wp:extent cx="2874010" cy="1795780"/>
                      <wp:effectExtent l="13335" t="8255" r="8255" b="5715"/>
                      <wp:wrapNone/>
                      <wp:docPr id="1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4010" cy="1795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3E5A" w:rsidRPr="00307093" w:rsidRDefault="00AF3E5A" w:rsidP="00AF3E5A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 3</w:t>
                                  </w:r>
                                  <w:r w:rsidRPr="0030709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:</w:t>
                                  </w:r>
                                </w:p>
                                <w:p w:rsidR="00AF3E5A" w:rsidRDefault="00AF3E5A" w:rsidP="00AF3E5A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On considérons le produit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avec m et n deux nombres </w:t>
                                  </w: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réel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s </w:t>
                                  </w:r>
                                </w:p>
                                <w:p w:rsidR="00AF3E5A" w:rsidRPr="00AF3E5A" w:rsidRDefault="00AF3E5A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calculer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si m = 0</w:t>
                                  </w:r>
                                </w:p>
                                <w:p w:rsidR="00AF3E5A" w:rsidRPr="00AF3E5A" w:rsidRDefault="00AF3E5A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calculer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si n</w:t>
                                  </w: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= 0</w:t>
                                  </w:r>
                                </w:p>
                                <w:p w:rsidR="00AF3E5A" w:rsidRPr="00AF3E5A" w:rsidRDefault="00145E5E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que peut-en déduire 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" o:spid="_x0000_s1051" type="#_x0000_t202" style="position:absolute;margin-left:-2.25pt;margin-top:.2pt;width:226.3pt;height:141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" fillcolor="white [3212]" strokecolor="white [3212]">
                      <v:textbox>
                        <w:txbxContent>
                          <w:p w:rsidR="00AF3E5A" w:rsidRPr="00307093" w:rsidRDefault="00AF3E5A" w:rsidP="00AF3E5A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 3</w:t>
                            </w:r>
                            <w:r w:rsidRPr="0030709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:</w:t>
                            </w:r>
                          </w:p>
                          <w:p w:rsidR="00AF3E5A" w:rsidRDefault="00AF3E5A" w:rsidP="00AF3E5A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On considérons le produit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avec m et n deux nombres </w:t>
                            </w: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réel</w:t>
                            </w: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s </w:t>
                            </w:r>
                          </w:p>
                          <w:p w:rsidR="00AF3E5A" w:rsidRPr="00AF3E5A" w:rsidRDefault="00AF3E5A" w:rsidP="00AF3E5A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calculer 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si m = 0</w:t>
                            </w:r>
                          </w:p>
                          <w:p w:rsidR="00AF3E5A" w:rsidRPr="00AF3E5A" w:rsidRDefault="00AF3E5A" w:rsidP="00AF3E5A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calculer 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si n</w:t>
                            </w: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= 0</w:t>
                            </w:r>
                          </w:p>
                          <w:p w:rsidR="00AF3E5A" w:rsidRPr="00AF3E5A" w:rsidRDefault="00145E5E" w:rsidP="00AF3E5A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que peut-en déduire 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CC11DB" w:rsidRPr="00C62255" w:rsidRDefault="00CC11DB" w:rsidP="00E96108">
            <w:pPr>
              <w:rPr>
                <w:rFonts w:ascii="Calibri" w:hAnsi="Calibri"/>
              </w:rPr>
            </w:pPr>
            <w:r w:rsidRPr="00C62255">
              <w:rPr>
                <w:rFonts w:ascii="Calibri" w:hAnsi="Calibri"/>
              </w:rPr>
              <w:t xml:space="preserve">  </w:t>
            </w:r>
          </w:p>
          <w:p w:rsidR="00CC11DB" w:rsidRPr="00C62255" w:rsidRDefault="00CC11DB" w:rsidP="00E96108">
            <w:pPr>
              <w:rPr>
                <w:rFonts w:ascii="Calibri" w:hAnsi="Calibri"/>
              </w:rPr>
            </w:pPr>
          </w:p>
          <w:p w:rsidR="00AF3E5A" w:rsidRPr="00C62255" w:rsidRDefault="00AF3E5A" w:rsidP="00E96108">
            <w:pPr>
              <w:rPr>
                <w:rFonts w:ascii="Calibri" w:hAnsi="Calibri"/>
              </w:rPr>
            </w:pPr>
          </w:p>
        </w:tc>
        <w:tc>
          <w:tcPr>
            <w:tcW w:w="6946" w:type="dxa"/>
          </w:tcPr>
          <w:p w:rsidR="00CC11DB" w:rsidRPr="001D5A0F" w:rsidRDefault="00CC11DB" w:rsidP="001D5A0F">
            <w:pPr>
              <w:pStyle w:val="Paragraphedeliste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Équations de la forme </w:t>
            </w:r>
            <w:r w:rsid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ax</m:t>
              </m:r>
              <m:r>
                <m:rPr>
                  <m:sty m:val="b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= </m:t>
              </m:r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b</m:t>
              </m:r>
            </m:oMath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 </w:t>
            </w:r>
          </w:p>
          <w:p w:rsidR="00CC11DB" w:rsidRPr="00307093" w:rsidRDefault="00CC11DB" w:rsidP="00E96108">
            <w:pPr>
              <w:shd w:val="clear" w:color="auto" w:fill="FFFFFF" w:themeFill="background1"/>
              <w:rPr>
                <w:rFonts w:ascii="Calibri" w:hAnsi="Calibri"/>
                <w:b/>
                <w:bCs/>
                <w:color w:val="FF0000"/>
              </w:rPr>
            </w:pPr>
            <w:r>
              <w:rPr>
                <w:rFonts w:ascii="Calibri" w:hAnsi="Calibri"/>
                <w:color w:val="FF0000"/>
              </w:rPr>
              <w:t xml:space="preserve"> </w:t>
            </w: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Règle 2 :</w:t>
            </w:r>
          </w:p>
          <w:p w:rsidR="00CC11DB" w:rsidRPr="00384942" w:rsidRDefault="00CC11DB" w:rsidP="00E96108">
            <w:pPr>
              <w:shd w:val="clear" w:color="auto" w:fill="FFFFFF" w:themeFill="background1"/>
              <w:jc w:val="center"/>
              <w:rPr>
                <w:rFonts w:ascii="Calibri" w:hAnsi="Calibri"/>
                <w:color w:val="000000" w:themeColor="text1"/>
              </w:rPr>
            </w:pPr>
            <w:r w:rsidRPr="00384942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t>L</w:t>
            </w:r>
            <w:r w:rsidRPr="00384942">
              <w:rPr>
                <w:rFonts w:ascii="Calibri" w:hAnsi="Calibri"/>
                <w:color w:val="000000" w:themeColor="text1"/>
              </w:rPr>
              <w:t>’</w:t>
            </w:r>
            <w:r w:rsidRPr="00384942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équation 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ax=b</m:t>
              </m:r>
            </m:oMath>
            <w:r w:rsidRPr="00384942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a une solution si</w:t>
            </w:r>
            <w: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a≠0</w:t>
            </w:r>
            <w:r w:rsidRPr="00384942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, le quotient</w:t>
            </w:r>
            <w:r w:rsidR="001D5A0F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  <w:r w:rsidRPr="00384942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Style w:val="fontstyle21"/>
                      <w:rFonts w:ascii="Cambria Math" w:hAnsiTheme="majorBidi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21"/>
                      <w:rFonts w:ascii="Cambria Math" w:hAnsi="Cambria Math" w:cstheme="majorBidi"/>
                      <w:color w:val="000000" w:themeColor="text1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Style w:val="fontstyle21"/>
                      <w:rFonts w:ascii="Cambria Math" w:hAnsi="Cambria Math" w:cstheme="majorBidi"/>
                      <w:color w:val="000000" w:themeColor="text1"/>
                      <w:sz w:val="28"/>
                      <w:szCs w:val="28"/>
                    </w:rPr>
                    <m:t>b</m:t>
                  </m:r>
                </m:den>
              </m:f>
            </m:oMath>
            <w: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.</w:t>
            </w:r>
          </w:p>
          <w:p w:rsidR="00CC11DB" w:rsidRPr="00204239" w:rsidRDefault="00CC11DB" w:rsidP="00E96108">
            <w:pPr>
              <w:rPr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Exemples</w:t>
            </w:r>
            <w:r w:rsidRPr="00C62255"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  <w:t> :</w:t>
            </w:r>
          </w:p>
          <w:p w:rsidR="00CC11DB" w:rsidRPr="00275ACA" w:rsidRDefault="00CC11DB" w:rsidP="00E96108">
            <w:pPr>
              <w:jc w:val="both"/>
              <w:rPr>
                <w:rFonts w:ascii="Calibri" w:hAnsi="Calibri"/>
              </w:rPr>
            </w:pPr>
          </w:p>
          <w:p w:rsidR="00CC11DB" w:rsidRPr="00DA0185" w:rsidRDefault="008D2DAB" w:rsidP="00DA0185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204239">
              <w:rPr>
                <w:rFonts w:asciiTheme="majorBidi" w:hAnsiTheme="majorBidi" w:cstheme="majorBidi"/>
                <w:noProof/>
                <w:position w:val="-50"/>
                <w:sz w:val="28"/>
                <w:szCs w:val="28"/>
              </w:rPr>
            </w:r>
            <w:r w:rsidR="008D2DAB" w:rsidRPr="00204239">
              <w:rPr>
                <w:rFonts w:asciiTheme="majorBidi" w:hAnsiTheme="majorBidi" w:cstheme="majorBidi"/>
                <w:noProof/>
                <w:position w:val="-50"/>
                <w:sz w:val="28"/>
                <w:szCs w:val="28"/>
              </w:rPr>
              <w:object w:dxaOrig="740" w:dyaOrig="1160">
                <v:shape id="_x0000_i1027" type="#_x0000_t75" style="width:36.95pt;height:57.6pt" o:ole="">
                  <v:imagedata r:id="rId10" o:title=""/>
                </v:shape>
                <o:OLEObject Type="Embed" ProgID="Equation.DSMT4" ShapeID="_x0000_i1027" DrawAspect="Content" ObjectID="_1706537804" r:id="rId11"/>
              </w:object>
            </w: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Calibri" w:hAnsi="Calibri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la solution de l'équation </w:t>
            </w:r>
            <m:oMath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3x=21 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est</w:t>
            </w:r>
            <w:r w:rsidRPr="00C62255"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m:t>7</m:t>
              </m:r>
            </m:oMath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Calibri" w:hAnsi="Calibri"/>
              </w:rPr>
            </w:pP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 </w:t>
            </w:r>
            <w:r w:rsidR="008D2DAB" w:rsidRPr="00275ACA">
              <w:rPr>
                <w:rFonts w:ascii="Calibri" w:hAnsi="Calibri"/>
                <w:noProof/>
                <w:position w:val="-82"/>
              </w:rPr>
            </w:r>
            <w:r w:rsidR="008D2DAB" w:rsidRPr="00275ACA">
              <w:rPr>
                <w:rFonts w:ascii="Calibri" w:hAnsi="Calibri"/>
                <w:noProof/>
                <w:position w:val="-82"/>
              </w:rPr>
              <w:object w:dxaOrig="920" w:dyaOrig="1480">
                <v:shape id="_x0000_i1028" type="#_x0000_t75" style="width:45.6pt;height:74.4pt" o:ole="">
                  <v:imagedata r:id="rId12" o:title=""/>
                </v:shape>
                <o:OLEObject Type="Embed" ProgID="Equation.DSMT4" ShapeID="_x0000_i1028" DrawAspect="Content" ObjectID="_1706537805" r:id="rId13"/>
              </w:object>
            </w:r>
          </w:p>
          <w:p w:rsidR="00DA0185" w:rsidRDefault="00CC11DB" w:rsidP="00DA0185">
            <w:pPr>
              <w:autoSpaceDE w:val="0"/>
              <w:autoSpaceDN w:val="0"/>
              <w:adjustRightInd w:val="0"/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la solution de l'équation 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3x=4 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est</w:t>
            </w:r>
            <w:r w:rsidRPr="00C62255"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shd w:val="clear" w:color="auto" w:fill="FFFFFF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shd w:val="clear" w:color="auto" w:fill="FFFFFF"/>
                    </w:rPr>
                    <m:t>4</m:t>
                  </m:r>
                </m:den>
              </m:f>
            </m:oMath>
          </w:p>
          <w:p w:rsidR="00DA0185" w:rsidRPr="00DA0185" w:rsidRDefault="00DA0185" w:rsidP="00DA0185">
            <w:pPr>
              <w:pStyle w:val="Paragraphedeliste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rFonts w:ascii="Calibri" w:hAnsi="Calibri"/>
              </w:rPr>
            </w:pPr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Équations de la forme </w:t>
            </w:r>
            <w:r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F0"/>
                      <w:sz w:val="28"/>
                      <w:szCs w:val="28"/>
                    </w:rPr>
                    <m:t>ax+b</m:t>
                  </m:r>
                  <m:ctrlPr>
                    <w:rPr>
                      <w:rFonts w:ascii="Cambria Math" w:hAnsi="Cambria Math" w:cstheme="majorBidi"/>
                      <w:b/>
                      <w:i/>
                      <w:color w:val="00B0F0"/>
                      <w:sz w:val="28"/>
                      <w:szCs w:val="28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cstheme="majorBidi"/>
                      <w:b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F0"/>
                      <w:sz w:val="28"/>
                      <w:szCs w:val="28"/>
                    </w:rPr>
                    <m:t>cx+d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=0</m:t>
              </m:r>
            </m:oMath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</w:pPr>
            <w:r w:rsidRPr="00145E5E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Règle :</w:t>
            </w:r>
          </w:p>
          <w:p w:rsidR="00916A59" w:rsidRPr="004822B2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Soient  m et n deux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nombres réels.</w:t>
            </w:r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Si 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</w:rPr>
                <m:t>m×n</m:t>
              </m:r>
            </m:oMath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= 0   </w:t>
            </w:r>
            <w:r w:rsidRPr="004822B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Alors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m = 0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ou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n = 0 </w:t>
            </w:r>
          </w:p>
          <w:p w:rsidR="00916A59" w:rsidRPr="001061B5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Résoudre les </w:t>
            </w:r>
            <w:r w:rsidRPr="00CE7229">
              <w:rPr>
                <w:rFonts w:asciiTheme="majorBidi" w:hAnsiTheme="majorBidi" w:cstheme="majorBidi"/>
                <w:sz w:val="28"/>
                <w:szCs w:val="28"/>
              </w:rPr>
              <w:t>équ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s suivantes :</w:t>
            </w:r>
          </w:p>
          <w:p w:rsidR="00DA0185" w:rsidRPr="00B55C99" w:rsidRDefault="00916A59" w:rsidP="00B55C99">
            <w:pPr>
              <w:rPr>
                <w:sz w:val="28"/>
                <w:szCs w:val="28"/>
              </w:rPr>
            </w:pPr>
            <w:r>
              <w:rPr>
                <w:position w:val="-14"/>
                <w:sz w:val="28"/>
                <w:szCs w:val="28"/>
              </w:rPr>
              <w:t xml:space="preserve">                    </w:t>
            </w:r>
            <w:r w:rsidR="008D2DAB" w:rsidRPr="001358AB">
              <w:rPr>
                <w:noProof/>
                <w:position w:val="-14"/>
                <w:sz w:val="28"/>
                <w:szCs w:val="28"/>
              </w:rPr>
            </w:r>
            <w:r w:rsidR="008D2DAB" w:rsidRPr="001358AB">
              <w:rPr>
                <w:noProof/>
                <w:position w:val="-14"/>
                <w:sz w:val="28"/>
                <w:szCs w:val="28"/>
              </w:rPr>
              <w:object w:dxaOrig="2120" w:dyaOrig="420">
                <v:shape id="_x0000_i1029" type="#_x0000_t75" style="width:101.3pt;height:20.15pt" o:ole="">
                  <v:imagedata r:id="rId14" o:title=""/>
                </v:shape>
                <o:OLEObject Type="Embed" ProgID="Equation.DSMT4" ShapeID="_x0000_i1029" DrawAspect="Content" ObjectID="_1706537806" r:id="rId15"/>
              </w:object>
            </w:r>
            <w:r>
              <w:rPr>
                <w:position w:val="-14"/>
                <w:sz w:val="28"/>
                <w:szCs w:val="28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 xml:space="preserve"> et    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="008D2DAB" w:rsidRPr="001358AB">
              <w:rPr>
                <w:noProof/>
                <w:position w:val="-22"/>
                <w:sz w:val="28"/>
                <w:szCs w:val="28"/>
              </w:rPr>
            </w:r>
            <w:r w:rsidR="008D2DAB" w:rsidRPr="001358AB">
              <w:rPr>
                <w:noProof/>
                <w:position w:val="-22"/>
                <w:sz w:val="28"/>
                <w:szCs w:val="28"/>
              </w:rPr>
              <w:object w:dxaOrig="1900" w:dyaOrig="580">
                <v:shape id="_x0000_i1030" type="#_x0000_t75" style="width:88.3pt;height:27.85pt" o:ole="">
                  <v:imagedata r:id="rId16" o:title=""/>
                </v:shape>
                <o:OLEObject Type="Embed" ProgID="Equation.DSMT4" ShapeID="_x0000_i1030" DrawAspect="Content" ObjectID="_1706537807" r:id="rId17"/>
              </w:object>
            </w:r>
          </w:p>
          <w:p w:rsidR="00916A59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</w:pPr>
            <w:r w:rsidRPr="00143CF8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III- </w:t>
            </w:r>
            <w:r w:rsidR="00916A59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les inéquations du </w:t>
            </w:r>
            <w:r w:rsidR="00916A59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 xml:space="preserve"> premier degré </w:t>
            </w:r>
          </w:p>
          <w:p w:rsidR="00916A59" w:rsidRDefault="00EC3F1A" w:rsidP="00EC3F1A">
            <w:pPr>
              <w:autoSpaceDE w:val="0"/>
              <w:autoSpaceDN w:val="0"/>
              <w:adjustRightInd w:val="0"/>
            </w:pPr>
            <w:r w:rsidRPr="00EC3F1A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Définition</w:t>
            </w:r>
            <w:r w:rsid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 1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</w:p>
          <w:p w:rsidR="00EC3F1A" w:rsidRDefault="00EC3F1A" w:rsidP="00B55C9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C3F1A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 appelle inéquation une inégalité entre deux expressions algébriques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.</w:t>
            </w:r>
          </w:p>
          <w:p w:rsidR="00710B07" w:rsidRPr="001061B5" w:rsidRDefault="00710B07" w:rsidP="00710B0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710B07" w:rsidRDefault="00710B07" w:rsidP="00B55C9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10B07" w:rsidRDefault="008D2DAB" w:rsidP="00710B07">
            <w:pPr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191E8B">
              <w:rPr>
                <w:noProof/>
                <w:position w:val="-6"/>
                <w:sz w:val="28"/>
                <w:szCs w:val="28"/>
              </w:rPr>
            </w:r>
            <w:r w:rsidR="008D2DAB" w:rsidRPr="00191E8B">
              <w:rPr>
                <w:noProof/>
                <w:position w:val="-6"/>
                <w:sz w:val="28"/>
                <w:szCs w:val="28"/>
              </w:rPr>
              <w:object w:dxaOrig="880" w:dyaOrig="300">
                <v:shape id="_x0000_i1031" type="#_x0000_t75" style="width:44.15pt;height:14.9pt" o:ole="">
                  <v:imagedata r:id="rId18" o:title=""/>
                </v:shape>
                <o:OLEObject Type="Embed" ProgID="Equation.DSMT4" ShapeID="_x0000_i1031" DrawAspect="Content" ObjectID="_1706537808" r:id="rId19"/>
              </w:object>
            </w:r>
            <w:r w:rsidR="00710B07">
              <w:rPr>
                <w:rFonts w:hint="cs"/>
                <w:sz w:val="28"/>
                <w:szCs w:val="28"/>
                <w:rtl/>
              </w:rPr>
              <w:t xml:space="preserve">               </w:t>
            </w:r>
            <w:r w:rsidRPr="00191E8B">
              <w:rPr>
                <w:noProof/>
                <w:position w:val="-6"/>
                <w:sz w:val="28"/>
                <w:szCs w:val="28"/>
              </w:rPr>
            </w:r>
            <w:r w:rsidR="008D2DAB" w:rsidRPr="00191E8B">
              <w:rPr>
                <w:noProof/>
                <w:position w:val="-6"/>
                <w:sz w:val="28"/>
                <w:szCs w:val="28"/>
              </w:rPr>
              <w:object w:dxaOrig="1860" w:dyaOrig="300">
                <v:shape id="_x0000_i1032" type="#_x0000_t75" style="width:93.1pt;height:14.9pt" o:ole="">
                  <v:imagedata r:id="rId20" o:title=""/>
                </v:shape>
                <o:OLEObject Type="Embed" ProgID="Equation.DSMT4" ShapeID="_x0000_i1032" DrawAspect="Content" ObjectID="_1706537809" r:id="rId21"/>
              </w:object>
            </w:r>
          </w:p>
          <w:p w:rsidR="00710B07" w:rsidRDefault="008D2DAB" w:rsidP="00710B07">
            <w:pPr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</w:pPr>
            <w:r w:rsidRPr="00191E8B">
              <w:rPr>
                <w:noProof/>
                <w:position w:val="-12"/>
                <w:sz w:val="28"/>
                <w:szCs w:val="28"/>
              </w:rPr>
            </w:r>
            <w:r w:rsidR="008D2DAB" w:rsidRPr="00191E8B">
              <w:rPr>
                <w:noProof/>
                <w:position w:val="-12"/>
                <w:sz w:val="28"/>
                <w:szCs w:val="28"/>
              </w:rPr>
              <w:object w:dxaOrig="2400" w:dyaOrig="360">
                <v:shape id="_x0000_i1033" type="#_x0000_t75" style="width:120pt;height:18.7pt" o:ole="">
                  <v:imagedata r:id="rId22" o:title=""/>
                </v:shape>
                <o:OLEObject Type="Embed" ProgID="Equation.DSMT4" ShapeID="_x0000_i1033" DrawAspect="Content" ObjectID="_1706537810" r:id="rId23"/>
              </w:object>
            </w:r>
            <w:r w:rsidR="00710B07">
              <w:rPr>
                <w:rFonts w:hint="cs"/>
                <w:sz w:val="28"/>
                <w:szCs w:val="28"/>
                <w:rtl/>
              </w:rPr>
              <w:t xml:space="preserve">          </w:t>
            </w:r>
            <w:r w:rsidRPr="00D1719E">
              <w:rPr>
                <w:noProof/>
                <w:position w:val="-28"/>
                <w:sz w:val="28"/>
                <w:szCs w:val="28"/>
              </w:rPr>
            </w:r>
            <w:r w:rsidR="008D2DAB" w:rsidRPr="00D1719E">
              <w:rPr>
                <w:noProof/>
                <w:position w:val="-28"/>
                <w:sz w:val="28"/>
                <w:szCs w:val="28"/>
              </w:rPr>
              <w:object w:dxaOrig="1359" w:dyaOrig="720">
                <v:shape id="_x0000_i1034" type="#_x0000_t75" style="width:67.7pt;height:36pt" o:ole="">
                  <v:imagedata r:id="rId24" o:title=""/>
                </v:shape>
                <o:OLEObject Type="Embed" ProgID="Equation.DSMT4" ShapeID="_x0000_i1034" DrawAspect="Content" ObjectID="_1706537811" r:id="rId25"/>
              </w:object>
            </w:r>
            <w:r w:rsidR="00710B07">
              <w:rPr>
                <w:position w:val="-28"/>
                <w:sz w:val="28"/>
                <w:szCs w:val="28"/>
              </w:rPr>
              <w:t xml:space="preserve"> </w:t>
            </w:r>
            <w:r w:rsidR="00710B07"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  <w:t xml:space="preserve"> </w:t>
            </w:r>
            <w:r w:rsidR="00710B07" w:rsidRPr="00710B07">
              <w:rPr>
                <w:rFonts w:ascii="Eras Medium ITC" w:hAnsi="Eras Medium ITC"/>
                <w:b/>
                <w:bCs/>
                <w:color w:val="000000"/>
                <w:shd w:val="clear" w:color="auto" w:fill="D6B6ED"/>
              </w:rPr>
              <w:t>sont des inéquations</w:t>
            </w:r>
            <w:r w:rsidR="00710B07"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  <w:t>.</w:t>
            </w:r>
          </w:p>
          <w:p w:rsidR="00F92575" w:rsidRPr="00F92575" w:rsidRDefault="00F92575" w:rsidP="00F92575">
            <w:pPr>
              <w:jc w:val="both"/>
              <w:rPr>
                <w:rStyle w:val="fontstyle21"/>
                <w:rFonts w:asciiTheme="majorBidi" w:hAnsiTheme="majorBidi" w:cstheme="majorBidi"/>
                <w:b/>
                <w:bCs/>
                <w:color w:val="auto"/>
              </w:rPr>
            </w:pPr>
            <w:r w:rsidRP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Définitions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 2</w:t>
            </w:r>
            <w:r w:rsidRP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  <w:r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Résoudre une inéquation, c’est trouver toutes les valeurs que l’on peu donner à l’inconnue pour que l’inégalité soit vraie. Ces valeurs sont les solutions de l’inéquation.</w:t>
            </w:r>
          </w:p>
          <w:p w:rsidR="00710B07" w:rsidRDefault="00710B07" w:rsidP="00710B07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priété</w:t>
            </w:r>
            <w: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</w:p>
          <w:p w:rsidR="00A726D9" w:rsidRDefault="00710B07" w:rsidP="00A726D9">
            <w:pPr>
              <w:rPr>
                <w:sz w:val="28"/>
                <w:szCs w:val="28"/>
                <w:rtl/>
              </w:rPr>
            </w:pPr>
            <w:r w:rsidRPr="00710B07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considérons</w:t>
            </w:r>
            <w:r w:rsidR="00F9257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l’inéquation  </w:t>
            </w:r>
            <w:r w:rsidR="008D2DAB" w:rsidRPr="007F1A42">
              <w:rPr>
                <w:noProof/>
                <w:position w:val="-6"/>
                <w:sz w:val="28"/>
                <w:szCs w:val="28"/>
              </w:rPr>
            </w:r>
            <w:r w:rsidR="008D2DAB" w:rsidRPr="007F1A42">
              <w:rPr>
                <w:noProof/>
                <w:position w:val="-6"/>
                <w:sz w:val="28"/>
                <w:szCs w:val="28"/>
              </w:rPr>
              <w:object w:dxaOrig="760" w:dyaOrig="300">
                <v:shape id="_x0000_i1035" type="#_x0000_t75" style="width:37.45pt;height:14.9pt" o:ole="">
                  <v:imagedata r:id="rId26" o:title=""/>
                </v:shape>
                <o:OLEObject Type="Embed" ProgID="Equation.DSMT4" ShapeID="_x0000_i1035" DrawAspect="Content" ObjectID="_1706537812" r:id="rId27"/>
              </w:object>
            </w:r>
          </w:p>
          <w:p w:rsidR="00A726D9" w:rsidRDefault="00A726D9" w:rsidP="00A726D9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Si  </w:t>
            </w:r>
            <w:r w:rsidR="008D2DAB" w:rsidRPr="009437CD">
              <w:rPr>
                <w:noProof/>
                <w:position w:val="-6"/>
                <w:sz w:val="28"/>
                <w:szCs w:val="28"/>
              </w:rPr>
            </w:r>
            <w:r w:rsidR="008D2DAB" w:rsidRPr="009437CD">
              <w:rPr>
                <w:noProof/>
                <w:position w:val="-6"/>
                <w:sz w:val="28"/>
                <w:szCs w:val="28"/>
              </w:rPr>
              <w:object w:dxaOrig="620" w:dyaOrig="300">
                <v:shape id="_x0000_i1036" type="#_x0000_t75" style="width:30.7pt;height:14.9pt" o:ole="">
                  <v:imagedata r:id="rId28" o:title=""/>
                </v:shape>
                <o:OLEObject Type="Embed" ProgID="Equation.DSMT4" ShapeID="_x0000_i1036" DrawAspect="Content" ObjectID="_1706537813" r:id="rId29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lors</w:t>
            </w:r>
            <w:r>
              <w:rPr>
                <w:sz w:val="28"/>
                <w:szCs w:val="28"/>
              </w:rPr>
              <w:t xml:space="preserve">    </w:t>
            </w:r>
            <w:r w:rsidR="008D2DAB" w:rsidRPr="009437CD">
              <w:rPr>
                <w:noProof/>
                <w:position w:val="-28"/>
                <w:sz w:val="28"/>
                <w:szCs w:val="28"/>
              </w:rPr>
            </w:r>
            <w:r w:rsidR="008D2DAB" w:rsidRPr="009437CD">
              <w:rPr>
                <w:noProof/>
                <w:position w:val="-28"/>
                <w:sz w:val="28"/>
                <w:szCs w:val="28"/>
              </w:rPr>
              <w:object w:dxaOrig="680" w:dyaOrig="720">
                <v:shape id="_x0000_i1037" type="#_x0000_t75" style="width:34.55pt;height:36pt" o:ole="">
                  <v:imagedata r:id="rId30" o:title=""/>
                </v:shape>
                <o:OLEObject Type="Embed" ProgID="Equation.DSMT4" ShapeID="_x0000_i1037" DrawAspect="Content" ObjectID="_1706537814" r:id="rId31"/>
              </w:object>
            </w:r>
          </w:p>
          <w:p w:rsidR="00F92575" w:rsidRDefault="00A726D9" w:rsidP="00F92575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Si </w:t>
            </w:r>
            <w:r w:rsidR="008D2DAB" w:rsidRPr="009437CD">
              <w:rPr>
                <w:noProof/>
                <w:position w:val="-6"/>
                <w:sz w:val="28"/>
                <w:szCs w:val="28"/>
              </w:rPr>
            </w:r>
            <w:r w:rsidR="008D2DAB" w:rsidRPr="009437CD">
              <w:rPr>
                <w:noProof/>
                <w:position w:val="-6"/>
                <w:sz w:val="28"/>
                <w:szCs w:val="28"/>
              </w:rPr>
              <w:object w:dxaOrig="620" w:dyaOrig="300">
                <v:shape id="_x0000_i1038" type="#_x0000_t75" style="width:30.7pt;height:14.9pt" o:ole="">
                  <v:imagedata r:id="rId32" o:title=""/>
                </v:shape>
                <o:OLEObject Type="Embed" ProgID="Equation.DSMT4" ShapeID="_x0000_i1038" DrawAspect="Content" ObjectID="_1706537815" r:id="rId33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lors</w:t>
            </w:r>
            <w:r>
              <w:rPr>
                <w:sz w:val="28"/>
                <w:szCs w:val="28"/>
              </w:rPr>
              <w:t xml:space="preserve">   </w:t>
            </w:r>
            <w:r w:rsidR="008D2DAB" w:rsidRPr="009437CD">
              <w:rPr>
                <w:noProof/>
                <w:position w:val="-28"/>
                <w:sz w:val="28"/>
                <w:szCs w:val="28"/>
              </w:rPr>
            </w:r>
            <w:r w:rsidR="008D2DAB" w:rsidRPr="009437CD">
              <w:rPr>
                <w:noProof/>
                <w:position w:val="-28"/>
                <w:sz w:val="28"/>
                <w:szCs w:val="28"/>
              </w:rPr>
              <w:object w:dxaOrig="680" w:dyaOrig="720">
                <v:shape id="_x0000_i1039" type="#_x0000_t75" style="width:34.55pt;height:36pt" o:ole="">
                  <v:imagedata r:id="rId34" o:title=""/>
                </v:shape>
                <o:OLEObject Type="Embed" ProgID="Equation.DSMT4" ShapeID="_x0000_i1039" DrawAspect="Content" ObjectID="_1706537816" r:id="rId35"/>
              </w:object>
            </w:r>
          </w:p>
          <w:p w:rsidR="00556CF3" w:rsidRPr="001061B5" w:rsidRDefault="00556CF3" w:rsidP="00556CF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>
              <w:rPr>
                <w:rStyle w:val="lev"/>
                <w:rFonts w:ascii="Verdana" w:eastAsiaTheme="minorEastAsia" w:hAnsi="Verdana"/>
                <w:color w:val="0000FF"/>
                <w:shd w:val="clear" w:color="auto" w:fill="FFFFFF"/>
              </w:rPr>
              <w:t>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Résoudre : 3x + 7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2 </w:t>
            </w:r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FFFFF"/>
              </w:rPr>
              <w:t>                     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   Donc : 3x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9    (on a ajouté -7 aux deux membres)</w:t>
            </w:r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FFFFF"/>
              </w:rPr>
              <w:t>                                  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  x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3      (on a divisé les deux membres par 3)</w:t>
            </w:r>
          </w:p>
          <w:p w:rsidR="00710B07" w:rsidRPr="00EC3F1A" w:rsidRDefault="00F14B2C" w:rsidP="00A726D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s solutions de l’inéquation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sont les nombres réels inférieurs ou égal à -3</w:t>
            </w:r>
          </w:p>
          <w:p w:rsidR="00CC11DB" w:rsidRDefault="00F14B2C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IV- R</w:t>
            </w:r>
            <w:r w:rsidRPr="00F14B2C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ésolu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s</w:t>
            </w:r>
            <w:r w:rsidRPr="00F14B2C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 des</w:t>
            </w:r>
            <w:r>
              <w:rPr>
                <w:rFonts w:ascii="Eras Medium ITC" w:hAnsi="Eras Medium ITC"/>
                <w:color w:val="0000FF"/>
                <w:sz w:val="23"/>
                <w:szCs w:val="23"/>
                <w:u w:val="single"/>
              </w:rPr>
              <w:t xml:space="preserve"> </w:t>
            </w:r>
            <w:r w:rsidR="00CC11DB" w:rsidRPr="00143CF8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problèmes:</w:t>
            </w:r>
          </w:p>
          <w:p w:rsidR="00CC11DB" w:rsidRDefault="00CC11DB" w:rsidP="00E96108">
            <w:r w:rsidRPr="00CE7229">
              <w:rPr>
                <w:b/>
                <w:bCs/>
                <w:color w:val="00B050"/>
                <w:sz w:val="28"/>
                <w:szCs w:val="28"/>
                <w:u w:val="single"/>
              </w:rPr>
              <w:t>Méthode pour résoudre un problème</w:t>
            </w:r>
            <w:r w:rsidRPr="00143CF8">
              <w:t xml:space="preserve"> :</w:t>
            </w:r>
          </w:p>
          <w:p w:rsidR="00CC11DB" w:rsidRPr="00CE7229" w:rsidRDefault="00CC11DB" w:rsidP="00E961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43CF8">
              <w:t xml:space="preserve"> </w:t>
            </w:r>
            <w:r w:rsidRPr="00CE722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 doit écrire les étapes suivantes :</w:t>
            </w:r>
          </w:p>
          <w:p w:rsidR="00CC11DB" w:rsidRPr="00143CF8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1. Choix de l’inconnue</w:t>
            </w:r>
          </w:p>
          <w:p w:rsidR="00CC11DB" w:rsidRPr="00143CF8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2. Mise en 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 xml:space="preserve"> (en </w:t>
            </w:r>
            <w:r w:rsidR="007E2BDF" w:rsidRPr="007E2BDF">
              <w:rPr>
                <w:rFonts w:asciiTheme="majorBidi" w:hAnsiTheme="majorBidi" w:cstheme="majorBidi"/>
                <w:sz w:val="28"/>
                <w:szCs w:val="28"/>
              </w:rPr>
              <w:t>in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>)</w:t>
            </w:r>
          </w:p>
          <w:p w:rsidR="00CC11DB" w:rsidRPr="00143CF8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3. Résolution de l’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 xml:space="preserve"> (</w:t>
            </w:r>
            <w:r w:rsidR="007E2BDF" w:rsidRPr="007E2BDF">
              <w:rPr>
                <w:rFonts w:asciiTheme="majorBidi" w:hAnsiTheme="majorBidi" w:cstheme="majorBidi"/>
                <w:sz w:val="28"/>
                <w:szCs w:val="28"/>
              </w:rPr>
              <w:t>in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>)</w:t>
            </w: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4. Interprétation du résultat et conclusion</w:t>
            </w:r>
          </w:p>
          <w:p w:rsidR="00561BC4" w:rsidRDefault="00561BC4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5 . </w:t>
            </w:r>
            <w:r>
              <w:t xml:space="preserve"> </w:t>
            </w:r>
            <w:r w:rsidRPr="00561BC4">
              <w:rPr>
                <w:rFonts w:asciiTheme="majorBidi" w:hAnsiTheme="majorBidi" w:cstheme="majorBidi"/>
                <w:sz w:val="28"/>
                <w:szCs w:val="28"/>
              </w:rPr>
              <w:t>Vérification</w:t>
            </w:r>
          </w:p>
          <w:p w:rsidR="00CC11DB" w:rsidRPr="001061B5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xemple 1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CC11DB" w:rsidRPr="00307093" w:rsidRDefault="00CC11DB" w:rsidP="00E96108">
            <w:pPr>
              <w:jc w:val="both"/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blème</w:t>
            </w:r>
            <w:r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  <w:r w:rsidRPr="00307093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 xml:space="preserve"> </w:t>
            </w:r>
          </w:p>
          <w:p w:rsidR="003F1253" w:rsidRPr="000D50C0" w:rsidRDefault="000D50C0" w:rsidP="000D50C0">
            <w:pPr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Un rectangle a pour largeur 12 m et pour aire vaut 180</w:t>
            </w:r>
            <w:r w:rsidR="003F1253"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m</w:t>
            </w:r>
            <w:r w:rsidRPr="000D50C0">
              <w:rPr>
                <w:rFonts w:asciiTheme="majorBidi" w:hAnsiTheme="majorBidi" w:cstheme="majorBidi"/>
                <w:sz w:val="28"/>
                <w:szCs w:val="28"/>
              </w:rPr>
              <w:t>²</w:t>
            </w:r>
            <w:r w:rsidR="003F1253"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 . Quelle est la mesure de la longueur ?</w:t>
            </w:r>
          </w:p>
          <w:p w:rsidR="00EC7071" w:rsidRPr="000D50C0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1) Choix de l’inconnue : soit x la longueur du rectangle. </w:t>
            </w:r>
          </w:p>
          <w:p w:rsidR="00EC7071" w:rsidRPr="000D50C0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lastRenderedPageBreak/>
              <w:t>2) Mise en équation en utilisant l’énoncé : 12,5 × x = 187,5</w:t>
            </w:r>
          </w:p>
          <w:p w:rsidR="00EC7071" w:rsidRPr="000D50C0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3) Résolution : </w:t>
            </w:r>
          </w:p>
          <w:p w:rsidR="00EC7071" w:rsidRPr="000D50C0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On a      </w:t>
            </w:r>
            <w:r w:rsidR="000D50C0">
              <w:rPr>
                <w:rFonts w:asciiTheme="majorBidi" w:hAnsiTheme="majorBidi" w:cstheme="majorBidi"/>
                <w:sz w:val="28"/>
                <w:szCs w:val="28"/>
              </w:rPr>
              <w:t>12 × x =180</w:t>
            </w: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</w:p>
          <w:p w:rsidR="00EC7071" w:rsidRPr="000D50C0" w:rsidRDefault="00EC7071" w:rsidP="000D50C0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Donc     </w:t>
            </w:r>
            <w:r w:rsidR="000D50C0">
              <w:rPr>
                <w:rFonts w:asciiTheme="majorBidi" w:hAnsiTheme="majorBidi" w:cstheme="majorBidi"/>
                <w:sz w:val="28"/>
                <w:szCs w:val="28"/>
              </w:rPr>
              <w:t xml:space="preserve">x = 180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÷</m:t>
              </m:r>
            </m:oMath>
            <w:r w:rsidR="000D50C0">
              <w:rPr>
                <w:rFonts w:asciiTheme="majorBidi" w:hAnsiTheme="majorBidi" w:cstheme="majorBidi"/>
                <w:sz w:val="28"/>
                <w:szCs w:val="28"/>
              </w:rPr>
              <w:t>12</w:t>
            </w:r>
          </w:p>
          <w:p w:rsidR="00CC11DB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>Alors     x = 15</w:t>
            </w:r>
          </w:p>
          <w:p w:rsidR="006F41D1" w:rsidRDefault="006F41D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4) </w:t>
            </w:r>
            <w:r w:rsidRPr="00143CF8">
              <w:rPr>
                <w:rFonts w:asciiTheme="majorBidi" w:hAnsiTheme="majorBidi" w:cstheme="majorBidi"/>
                <w:sz w:val="28"/>
                <w:szCs w:val="28"/>
              </w:rPr>
              <w:t xml:space="preserve"> Interprét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 :</w:t>
            </w:r>
          </w:p>
          <w:p w:rsidR="006F41D1" w:rsidRDefault="006F41D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  <w:t xml:space="preserve"> </w:t>
            </w:r>
            <w:r w:rsidRPr="006F41D1">
              <w:rPr>
                <w:rFonts w:asciiTheme="majorBidi" w:hAnsiTheme="majorBidi" w:cstheme="majorBidi"/>
                <w:sz w:val="28"/>
                <w:szCs w:val="28"/>
              </w:rPr>
              <w:t>Alors</w:t>
            </w:r>
            <w:r>
              <w:rPr>
                <w:rFonts w:asciiTheme="majorBidi" w:eastAsiaTheme="minorHAnsi" w:hAnsiTheme="majorBidi" w:cstheme="majorBidi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  <w:t xml:space="preserve"> </w:t>
            </w: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la mesure de la longueur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est 15m</w:t>
            </w:r>
          </w:p>
          <w:p w:rsidR="006F41D1" w:rsidRDefault="006F41D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5) </w:t>
            </w:r>
            <w:r w:rsidRPr="00561BC4">
              <w:rPr>
                <w:rFonts w:asciiTheme="majorBidi" w:hAnsiTheme="majorBidi" w:cstheme="majorBidi"/>
                <w:sz w:val="28"/>
                <w:szCs w:val="28"/>
              </w:rPr>
              <w:t xml:space="preserve"> Vérific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 :</w:t>
            </w:r>
          </w:p>
          <w:p w:rsidR="006F41D1" w:rsidRDefault="006F41D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proofErr w:type="spellStart"/>
            <w:r>
              <w:rPr>
                <w:rFonts w:asciiTheme="majorBidi" w:hAnsiTheme="majorBidi" w:cstheme="majorBidi"/>
                <w:sz w:val="28"/>
                <w:szCs w:val="28"/>
              </w:rPr>
              <w:t>L</w:t>
            </w:r>
            <w:r>
              <w:rPr>
                <w:rFonts w:asciiTheme="minorEastAsia" w:hAnsiTheme="minorEastAsia" w:cstheme="minorEastAsia" w:hint="eastAsia"/>
                <w:sz w:val="28"/>
                <w:szCs w:val="28"/>
              </w:rPr>
              <w:t>×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l</w:t>
            </w:r>
            <w:proofErr w:type="spellEnd"/>
            <w:r>
              <w:rPr>
                <w:rFonts w:asciiTheme="majorBidi" w:hAnsiTheme="majorBidi" w:cstheme="majorBidi"/>
                <w:sz w:val="28"/>
                <w:szCs w:val="28"/>
              </w:rPr>
              <w:t xml:space="preserve"> = 15</w:t>
            </w:r>
            <w:r>
              <w:rPr>
                <w:rFonts w:asciiTheme="minorEastAsia" w:hAnsiTheme="minorEastAsia" w:cstheme="minorEastAsia" w:hint="eastAsia"/>
                <w:sz w:val="28"/>
                <w:szCs w:val="28"/>
              </w:rPr>
              <w:t>×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12 = 180</w:t>
            </w:r>
          </w:p>
          <w:p w:rsidR="006F41D1" w:rsidRPr="00BA6FF9" w:rsidRDefault="006F41D1" w:rsidP="00E96108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</w:pPr>
          </w:p>
        </w:tc>
        <w:tc>
          <w:tcPr>
            <w:tcW w:w="2835" w:type="dxa"/>
          </w:tcPr>
          <w:p w:rsidR="00CC11DB" w:rsidRPr="004761BD" w:rsidRDefault="00CC11DB" w:rsidP="00E96108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CC11DB" w:rsidRPr="004761BD" w:rsidRDefault="00CC11DB" w:rsidP="00E96108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  <w:r w:rsidRPr="004761B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3</w:t>
            </w:r>
          </w:p>
          <w:p w:rsidR="00CC11DB" w:rsidRPr="004761BD" w:rsidRDefault="00CC11DB" w:rsidP="00E96108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CC11DB" w:rsidRPr="004761BD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4761BD">
              <w:rPr>
                <w:rFonts w:asciiTheme="majorBidi" w:hAnsiTheme="majorBidi" w:cstheme="majorBidi"/>
                <w:sz w:val="28"/>
                <w:szCs w:val="28"/>
              </w:rPr>
              <w:t>Appliquons les deux règles pour résoudre  les équations suivantes</w:t>
            </w:r>
          </w:p>
          <w:p w:rsidR="00CC11DB" w:rsidRPr="004761BD" w:rsidRDefault="00CC11DB" w:rsidP="00E96108">
            <w:pPr>
              <w:jc w:val="both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2+3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Theme="majorBidi" w:hAnsiTheme="majorBidi" w:cstheme="majorBidi"/>
                  <w:color w:val="000000" w:themeColor="text1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3</m:t>
              </m:r>
            </m:oMath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</w:p>
          <w:p w:rsidR="00CC11DB" w:rsidRPr="004761BD" w:rsidRDefault="00CC11DB" w:rsidP="00E96108">
            <w:pPr>
              <w:jc w:val="both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2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+3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Theme="majorBidi" w:hAnsiTheme="majorBidi" w:cstheme="majorBidi"/>
                  <w:color w:val="000000" w:themeColor="text1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2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+1</m:t>
              </m:r>
            </m:oMath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</w:p>
          <w:p w:rsidR="00CC11DB" w:rsidRPr="004761BD" w:rsidRDefault="00CC11DB" w:rsidP="00E96108">
            <w:pPr>
              <w:jc w:val="both"/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1</m:t>
              </m:r>
              <m:r>
                <w:rPr>
                  <w:rFonts w:asciiTheme="majorBidi" w:hAnsiTheme="majorBidi" w:cstheme="majorBidi"/>
                  <w:color w:val="000000" w:themeColor="text1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5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2+4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</m:oMath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+2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4</m:t>
              </m:r>
            </m:oMath>
          </w:p>
          <w:p w:rsidR="00CC11DB" w:rsidRPr="004761BD" w:rsidRDefault="00CC11DB" w:rsidP="00E96108">
            <w:pPr>
              <w:jc w:val="both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3</m:t>
              </m:r>
            </m:oMath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Pr="004822B2" w:rsidRDefault="004822B2" w:rsidP="004822B2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  <w:r w:rsidRPr="004761B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 xml:space="preserve">Exercice 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4</w:t>
            </w:r>
          </w:p>
          <w:p w:rsidR="004822B2" w:rsidRDefault="004822B2" w:rsidP="004822B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Résoudre les </w:t>
            </w:r>
            <w:r w:rsidRPr="00CE7229">
              <w:rPr>
                <w:rFonts w:asciiTheme="majorBidi" w:hAnsiTheme="majorBidi" w:cstheme="majorBidi"/>
                <w:sz w:val="28"/>
                <w:szCs w:val="28"/>
              </w:rPr>
              <w:t>équ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s suivantes :</w:t>
            </w:r>
          </w:p>
          <w:p w:rsidR="004822B2" w:rsidRDefault="008D2DAB" w:rsidP="004822B2">
            <w:pPr>
              <w:rPr>
                <w:sz w:val="28"/>
                <w:szCs w:val="28"/>
                <w:rtl/>
              </w:rPr>
            </w:pPr>
            <w:r w:rsidRPr="001358AB">
              <w:rPr>
                <w:noProof/>
                <w:position w:val="-14"/>
                <w:sz w:val="28"/>
                <w:szCs w:val="28"/>
              </w:rPr>
            </w:r>
            <w:r w:rsidR="008D2DAB" w:rsidRPr="001358AB">
              <w:rPr>
                <w:noProof/>
                <w:position w:val="-14"/>
                <w:sz w:val="28"/>
                <w:szCs w:val="28"/>
              </w:rPr>
              <w:object w:dxaOrig="2280" w:dyaOrig="420">
                <v:shape id="_x0000_i1040" type="#_x0000_t75" style="width:109.45pt;height:20.15pt" o:ole="">
                  <v:imagedata r:id="rId36" o:title=""/>
                </v:shape>
                <o:OLEObject Type="Embed" ProgID="Equation.DSMT4" ShapeID="_x0000_i1040" DrawAspect="Content" ObjectID="_1706537817" r:id="rId37"/>
              </w:object>
            </w:r>
          </w:p>
          <w:p w:rsidR="004822B2" w:rsidRDefault="008D2DAB" w:rsidP="004822B2">
            <w:pPr>
              <w:rPr>
                <w:sz w:val="28"/>
                <w:szCs w:val="28"/>
                <w:rtl/>
              </w:rPr>
            </w:pPr>
            <w:r w:rsidRPr="005641AF">
              <w:rPr>
                <w:noProof/>
                <w:position w:val="-6"/>
                <w:sz w:val="28"/>
                <w:szCs w:val="28"/>
              </w:rPr>
            </w:r>
            <w:r w:rsidR="008D2DAB" w:rsidRPr="005641AF">
              <w:rPr>
                <w:noProof/>
                <w:position w:val="-6"/>
                <w:sz w:val="28"/>
                <w:szCs w:val="28"/>
              </w:rPr>
              <w:object w:dxaOrig="1160" w:dyaOrig="360">
                <v:shape id="_x0000_i1041" type="#_x0000_t75" style="width:55.7pt;height:17.3pt" o:ole="">
                  <v:imagedata r:id="rId38" o:title=""/>
                </v:shape>
                <o:OLEObject Type="Embed" ProgID="Equation.DSMT4" ShapeID="_x0000_i1041" DrawAspect="Content" ObjectID="_1706537818" r:id="rId39"/>
              </w:object>
            </w:r>
          </w:p>
          <w:p w:rsidR="004822B2" w:rsidRPr="004822B2" w:rsidRDefault="008D2DAB" w:rsidP="004822B2">
            <w:pPr>
              <w:rPr>
                <w:sz w:val="28"/>
                <w:szCs w:val="28"/>
              </w:rPr>
            </w:pPr>
            <w:r w:rsidRPr="005641AF">
              <w:rPr>
                <w:noProof/>
                <w:position w:val="-6"/>
                <w:sz w:val="28"/>
                <w:szCs w:val="28"/>
              </w:rPr>
            </w:r>
            <w:r w:rsidR="008D2DAB" w:rsidRPr="005641AF">
              <w:rPr>
                <w:noProof/>
                <w:position w:val="-6"/>
                <w:sz w:val="28"/>
                <w:szCs w:val="28"/>
              </w:rPr>
              <w:object w:dxaOrig="1700" w:dyaOrig="360">
                <v:shape id="_x0000_i1042" type="#_x0000_t75" style="width:81.1pt;height:17.3pt" o:ole="">
                  <v:imagedata r:id="rId40" o:title=""/>
                </v:shape>
                <o:OLEObject Type="Embed" ProgID="Equation.DSMT4" ShapeID="_x0000_i1042" DrawAspect="Content" ObjectID="_1706537819" r:id="rId41"/>
              </w:object>
            </w:r>
            <w:r w:rsidRPr="001F7D24">
              <w:rPr>
                <w:noProof/>
                <w:position w:val="-14"/>
                <w:sz w:val="28"/>
                <w:szCs w:val="28"/>
              </w:rPr>
            </w:r>
            <w:r w:rsidR="008D2DAB" w:rsidRPr="001F7D24">
              <w:rPr>
                <w:noProof/>
                <w:position w:val="-14"/>
                <w:sz w:val="28"/>
                <w:szCs w:val="28"/>
              </w:rPr>
              <w:object w:dxaOrig="3320" w:dyaOrig="420">
                <v:shape id="_x0000_i1043" type="#_x0000_t75" style="width:132.95pt;height:20.15pt" o:ole="">
                  <v:imagedata r:id="rId42" o:title=""/>
                </v:shape>
                <o:OLEObject Type="Embed" ProgID="Equation.DSMT4" ShapeID="_x0000_i1043" DrawAspect="Content" ObjectID="_1706537820" r:id="rId43"/>
              </w:object>
            </w: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90691F" w:rsidRPr="00F62D1C" w:rsidRDefault="0090691F" w:rsidP="0090691F">
            <w:pPr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5</w:t>
            </w:r>
          </w:p>
          <w:p w:rsidR="00CC11DB" w:rsidRDefault="0090691F" w:rsidP="00E96108">
            <w:pPr>
              <w:jc w:val="both"/>
            </w:pPr>
            <w:r>
              <w:t>Résoudre les inéquations suivantes :</w:t>
            </w:r>
          </w:p>
          <w:p w:rsidR="0090691F" w:rsidRPr="0090691F" w:rsidRDefault="0090691F" w:rsidP="00E96108">
            <w:pPr>
              <w:jc w:val="both"/>
              <w:rPr>
                <w:b/>
                <w:bCs/>
                <w:sz w:val="24"/>
                <w:szCs w:val="24"/>
              </w:rPr>
            </w:pPr>
            <w:r w:rsidRPr="0090691F">
              <w:rPr>
                <w:b/>
                <w:bCs/>
                <w:sz w:val="24"/>
                <w:szCs w:val="24"/>
              </w:rPr>
              <w:t xml:space="preserve">x + 1 &lt; 4 ;;   x – 8 &gt; 5 </w:t>
            </w:r>
          </w:p>
          <w:p w:rsidR="0090691F" w:rsidRPr="0090691F" w:rsidRDefault="0090691F" w:rsidP="00E96108">
            <w:pPr>
              <w:jc w:val="both"/>
              <w:rPr>
                <w:b/>
                <w:bCs/>
                <w:sz w:val="24"/>
                <w:szCs w:val="24"/>
              </w:rPr>
            </w:pPr>
            <w:r w:rsidRPr="0090691F">
              <w:rPr>
                <w:b/>
                <w:bCs/>
                <w:sz w:val="24"/>
                <w:szCs w:val="24"/>
              </w:rPr>
              <w:t xml:space="preserve">3 x </w:t>
            </w:r>
            <w:r w:rsidRPr="0090691F">
              <w:rPr>
                <w:b/>
                <w:bCs/>
                <w:sz w:val="24"/>
                <w:szCs w:val="24"/>
              </w:rPr>
              <w:sym w:font="Symbol" w:char="F0A3"/>
            </w:r>
            <w:r w:rsidRPr="0090691F">
              <w:rPr>
                <w:b/>
                <w:bCs/>
                <w:sz w:val="24"/>
                <w:szCs w:val="24"/>
              </w:rPr>
              <w:t xml:space="preserve"> 18 ;;    -5x </w:t>
            </w:r>
            <w:r w:rsidRPr="0090691F">
              <w:rPr>
                <w:b/>
                <w:bCs/>
                <w:sz w:val="24"/>
                <w:szCs w:val="24"/>
              </w:rPr>
              <w:sym w:font="Symbol" w:char="F0B3"/>
            </w:r>
            <w:r w:rsidRPr="0090691F">
              <w:rPr>
                <w:b/>
                <w:bCs/>
                <w:sz w:val="24"/>
                <w:szCs w:val="24"/>
              </w:rPr>
              <w:t xml:space="preserve"> 14</w:t>
            </w:r>
          </w:p>
          <w:p w:rsidR="0090691F" w:rsidRDefault="0090691F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 w:rsidRPr="0090691F">
              <w:rPr>
                <w:b/>
                <w:bCs/>
                <w:sz w:val="24"/>
                <w:szCs w:val="24"/>
              </w:rPr>
              <w:t>-5x - 7 &lt; 0</w:t>
            </w:r>
            <w:r w:rsidRPr="0090691F">
              <w:rPr>
                <w:sz w:val="24"/>
                <w:szCs w:val="24"/>
              </w:rPr>
              <w:t> </w:t>
            </w:r>
            <w:r>
              <w:t xml:space="preserve">;;   </w:t>
            </w: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Pr="00F62D1C" w:rsidRDefault="00CC11DB" w:rsidP="00E96108">
            <w:pPr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Exercice 1</w:t>
            </w: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F62D1C">
              <w:rPr>
                <w:rFonts w:asciiTheme="majorBidi" w:hAnsiTheme="majorBidi" w:cstheme="majorBidi"/>
                <w:sz w:val="28"/>
                <w:szCs w:val="28"/>
              </w:rPr>
              <w:t xml:space="preserve">Quel âge a-t-elle ? </w:t>
            </w: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F62D1C">
              <w:rPr>
                <w:rFonts w:asciiTheme="majorBidi" w:hAnsiTheme="majorBidi" w:cstheme="majorBidi"/>
                <w:sz w:val="28"/>
                <w:szCs w:val="28"/>
              </w:rPr>
              <w:t>Si on prend le triple de cet âge et que l’on retire 42, on trouve 51</w:t>
            </w: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Exercice 2</w:t>
            </w: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CC11DB" w:rsidRPr="004761BD" w:rsidRDefault="00C81F5A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C81F5A">
              <w:rPr>
                <w:rFonts w:asciiTheme="majorBidi" w:hAnsiTheme="majorBidi" w:cstheme="majorBidi"/>
                <w:sz w:val="28"/>
                <w:szCs w:val="28"/>
              </w:rPr>
              <w:t xml:space="preserve">Dans ma classe il y a 27 élèves. Il y a deux fois plus de filles que de garçons. Combien y </w:t>
            </w:r>
            <w:proofErr w:type="spellStart"/>
            <w:r w:rsidRPr="00C81F5A">
              <w:rPr>
                <w:rFonts w:asciiTheme="majorBidi" w:hAnsiTheme="majorBidi" w:cstheme="majorBidi"/>
                <w:sz w:val="28"/>
                <w:szCs w:val="28"/>
              </w:rPr>
              <w:t>a-t-il</w:t>
            </w:r>
            <w:proofErr w:type="spellEnd"/>
            <w:r w:rsidRPr="00C81F5A">
              <w:rPr>
                <w:rFonts w:asciiTheme="majorBidi" w:hAnsiTheme="majorBidi" w:cstheme="majorBidi"/>
                <w:sz w:val="28"/>
                <w:szCs w:val="28"/>
              </w:rPr>
              <w:t xml:space="preserve"> de garçons dans ma classe ?</w:t>
            </w:r>
          </w:p>
        </w:tc>
      </w:tr>
    </w:tbl>
    <w:p w:rsidR="004B060C" w:rsidRPr="00CC11DB" w:rsidRDefault="008D2DAB" w:rsidP="00CC11DB"/>
    <w:sectPr w:rsidR="004B060C" w:rsidRPr="00CC11DB" w:rsidSect="00A65860">
      <w:footerReference w:type="default" r:id="rId44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241B9B" w:rsidRDefault="00241B9B" w:rsidP="006634C9">
      <w:pPr>
        <w:spacing w:after="0" w:line="240" w:lineRule="auto"/>
      </w:pPr>
      <w:r>
        <w:separator/>
      </w:r>
    </w:p>
  </w:endnote>
  <w:endnote w:type="continuationSeparator" w:id="0">
    <w:p w:rsidR="00241B9B" w:rsidRDefault="00241B9B" w:rsidP="006634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"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MRoman12-Regular">
    <w:altName w:val="Times New Roman"/>
    <w:charset w:val="00"/>
    <w:family w:val="roman"/>
    <w:notTrueType/>
    <w:pitch w:val="default"/>
  </w:font>
  <w:font w:name="LMRoman12-Bold">
    <w:altName w:val="Times New Roman"/>
    <w:charset w:val="00"/>
    <w:family w:val="roman"/>
    <w:notTrueType/>
    <w:pitch w:val="default"/>
  </w:font>
  <w:font w:name="LMMathItalic12-Regular">
    <w:altName w:val="Times New Roman"/>
    <w:charset w:val="00"/>
    <w:family w:val="roman"/>
    <w:notTrueType/>
    <w:pitch w:val="default"/>
  </w:font>
  <w:font w:name="LMMathSymbols10-Regular">
    <w:altName w:val="Times New Roman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yriadPro-Regular">
    <w:altName w:val="MS Mincho"/>
    <w:charset w:val="80"/>
    <w:family w:val="auto"/>
    <w:notTrueType/>
    <w:pitch w:val="default"/>
    <w:sig w:usb0="00000001" w:usb1="08070000" w:usb2="00000010" w:usb3="00000000" w:csb0="00020000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82F33" w:rsidRPr="00D61D26" w:rsidRDefault="008D2DAB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241B9B" w:rsidRDefault="00241B9B" w:rsidP="006634C9">
      <w:pPr>
        <w:spacing w:after="0" w:line="240" w:lineRule="auto"/>
      </w:pPr>
      <w:r>
        <w:separator/>
      </w:r>
    </w:p>
  </w:footnote>
  <w:footnote w:type="continuationSeparator" w:id="0">
    <w:p w:rsidR="00241B9B" w:rsidRDefault="00241B9B" w:rsidP="006634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05pt;height:11.05pt" o:bullet="t">
        <v:imagedata r:id="rId1" o:title="BD14578_"/>
      </v:shape>
    </w:pict>
  </w:numPicBullet>
  <w:abstractNum w:abstractNumId="0" w15:restartNumberingAfterBreak="0">
    <w:nsid w:val="13AB2CE2"/>
    <w:multiLevelType w:val="hybridMultilevel"/>
    <w:tmpl w:val="07083A02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5D2153"/>
    <w:multiLevelType w:val="hybridMultilevel"/>
    <w:tmpl w:val="A1A2567A"/>
    <w:lvl w:ilvl="0" w:tplc="F1F25932">
      <w:start w:val="1"/>
      <w:numFmt w:val="decimal"/>
      <w:lvlText w:val="%1)"/>
      <w:lvlJc w:val="left"/>
      <w:pPr>
        <w:ind w:left="720" w:hanging="360"/>
      </w:pPr>
      <w:rPr>
        <w:rFonts w:hint="default"/>
        <w:color w:val="00B0F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CE7414"/>
    <w:multiLevelType w:val="hybridMultilevel"/>
    <w:tmpl w:val="CC822F3A"/>
    <w:lvl w:ilvl="0" w:tplc="2A6E08B4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DCC096C"/>
    <w:multiLevelType w:val="hybridMultilevel"/>
    <w:tmpl w:val="A0FA2292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F566826"/>
    <w:multiLevelType w:val="hybridMultilevel"/>
    <w:tmpl w:val="A548556E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90B0DCD"/>
    <w:multiLevelType w:val="hybridMultilevel"/>
    <w:tmpl w:val="6336A3DA"/>
    <w:lvl w:ilvl="0" w:tplc="E20EADF6">
      <w:start w:val="1"/>
      <w:numFmt w:val="bullet"/>
      <w:lvlText w:val=""/>
      <w:lvlPicBulletId w:val="0"/>
      <w:lvlJc w:val="left"/>
      <w:pPr>
        <w:ind w:left="75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6" w15:restartNumberingAfterBreak="0">
    <w:nsid w:val="6D4250C0"/>
    <w:multiLevelType w:val="hybridMultilevel"/>
    <w:tmpl w:val="A4609F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4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C11DB"/>
    <w:rsid w:val="000D50C0"/>
    <w:rsid w:val="00132BE0"/>
    <w:rsid w:val="00132F40"/>
    <w:rsid w:val="00145E5E"/>
    <w:rsid w:val="001D5A0F"/>
    <w:rsid w:val="00241B9B"/>
    <w:rsid w:val="003F1253"/>
    <w:rsid w:val="004822B2"/>
    <w:rsid w:val="00556CF3"/>
    <w:rsid w:val="00561BC4"/>
    <w:rsid w:val="00610278"/>
    <w:rsid w:val="00616666"/>
    <w:rsid w:val="00632596"/>
    <w:rsid w:val="00647BCD"/>
    <w:rsid w:val="006634C9"/>
    <w:rsid w:val="006F3934"/>
    <w:rsid w:val="006F41D1"/>
    <w:rsid w:val="00710B07"/>
    <w:rsid w:val="007E2BDF"/>
    <w:rsid w:val="00817989"/>
    <w:rsid w:val="00817F32"/>
    <w:rsid w:val="00840A21"/>
    <w:rsid w:val="00861D14"/>
    <w:rsid w:val="008D2DAB"/>
    <w:rsid w:val="0090691F"/>
    <w:rsid w:val="009124EF"/>
    <w:rsid w:val="00916A59"/>
    <w:rsid w:val="00A252CF"/>
    <w:rsid w:val="00A26946"/>
    <w:rsid w:val="00A413E5"/>
    <w:rsid w:val="00A726D9"/>
    <w:rsid w:val="00AF3E5A"/>
    <w:rsid w:val="00B43013"/>
    <w:rsid w:val="00B55C99"/>
    <w:rsid w:val="00BC3224"/>
    <w:rsid w:val="00BF7298"/>
    <w:rsid w:val="00C57AB8"/>
    <w:rsid w:val="00C81F5A"/>
    <w:rsid w:val="00CC11DB"/>
    <w:rsid w:val="00D04788"/>
    <w:rsid w:val="00D21629"/>
    <w:rsid w:val="00D81B9E"/>
    <w:rsid w:val="00DA0185"/>
    <w:rsid w:val="00E33B86"/>
    <w:rsid w:val="00E37802"/>
    <w:rsid w:val="00E668C8"/>
    <w:rsid w:val="00E815A0"/>
    <w:rsid w:val="00EB5EB4"/>
    <w:rsid w:val="00EC3F1A"/>
    <w:rsid w:val="00EC7071"/>
    <w:rsid w:val="00F14B2C"/>
    <w:rsid w:val="00F92575"/>
    <w:rsid w:val="00FE3A0F"/>
    <w:rsid w:val="00FF5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5:docId w15:val="{D73622D9-2C7C-1F42-933F-FBA9FC2E5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CC11D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C3F1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C3F1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C11DB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C11D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C11DB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CC11DB"/>
    <w:pPr>
      <w:spacing w:after="0" w:line="240" w:lineRule="auto"/>
    </w:pPr>
    <w:tblPr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CC11DB"/>
    <w:pPr>
      <w:ind w:left="720"/>
      <w:contextualSpacing/>
    </w:pPr>
    <w:rPr>
      <w:rFonts w:eastAsiaTheme="minorHAnsi"/>
      <w:lang w:eastAsia="en-US"/>
    </w:rPr>
  </w:style>
  <w:style w:type="character" w:customStyle="1" w:styleId="fontstyle21">
    <w:name w:val="fontstyle21"/>
    <w:basedOn w:val="Policepardfaut"/>
    <w:rsid w:val="00CC11DB"/>
    <w:rPr>
      <w:rFonts w:ascii="LMRoman12-Regular" w:hAnsi="LMRoman12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CC11DB"/>
    <w:rPr>
      <w:rFonts w:ascii="LMRoman12-Bold" w:hAnsi="LMRoman12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Policepardfaut"/>
    <w:rsid w:val="00CC11DB"/>
    <w:rPr>
      <w:rFonts w:ascii="LMMathItalic12-Regular" w:hAnsi="LMMathItalic12-Regular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Policepardfaut"/>
    <w:rsid w:val="00CC11DB"/>
    <w:rPr>
      <w:rFonts w:ascii="LMMathSymbols10-Regular" w:hAnsi="LMMathSymbols10-Regular" w:hint="default"/>
      <w:b w:val="0"/>
      <w:bCs w:val="0"/>
      <w:i w:val="0"/>
      <w:iCs w:val="0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C1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11DB"/>
    <w:rPr>
      <w:rFonts w:ascii="Tahoma" w:eastAsiaTheme="minorEastAsia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BC3224"/>
    <w:rPr>
      <w:color w:val="808080"/>
    </w:rPr>
  </w:style>
  <w:style w:type="paragraph" w:styleId="Sansinterligne">
    <w:name w:val="No Spacing"/>
    <w:uiPriority w:val="1"/>
    <w:qFormat/>
    <w:rsid w:val="00B55C99"/>
    <w:pPr>
      <w:spacing w:after="0" w:line="240" w:lineRule="auto"/>
    </w:pPr>
  </w:style>
  <w:style w:type="character" w:customStyle="1" w:styleId="Titre2Car">
    <w:name w:val="Titre 2 Car"/>
    <w:basedOn w:val="Policepardfaut"/>
    <w:link w:val="Titre2"/>
    <w:uiPriority w:val="9"/>
    <w:rsid w:val="00EC3F1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fr-FR"/>
    </w:rPr>
  </w:style>
  <w:style w:type="character" w:styleId="Lienhypertexte">
    <w:name w:val="Hyperlink"/>
    <w:basedOn w:val="Policepardfaut"/>
    <w:uiPriority w:val="99"/>
    <w:semiHidden/>
    <w:unhideWhenUsed/>
    <w:rsid w:val="00EC3F1A"/>
    <w:rPr>
      <w:color w:val="0000FF"/>
      <w:u w:val="single"/>
    </w:rPr>
  </w:style>
  <w:style w:type="character" w:customStyle="1" w:styleId="Titre3Car">
    <w:name w:val="Titre 3 Car"/>
    <w:basedOn w:val="Policepardfaut"/>
    <w:link w:val="Titre3"/>
    <w:uiPriority w:val="9"/>
    <w:semiHidden/>
    <w:rsid w:val="00EC3F1A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D216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lev">
    <w:name w:val="Strong"/>
    <w:basedOn w:val="Policepardfaut"/>
    <w:uiPriority w:val="22"/>
    <w:qFormat/>
    <w:rsid w:val="00D2162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379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8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 /><Relationship Id="rId13" Type="http://schemas.openxmlformats.org/officeDocument/2006/relationships/oleObject" Target="embeddings/oleObject3.bin" /><Relationship Id="rId18" Type="http://schemas.openxmlformats.org/officeDocument/2006/relationships/image" Target="media/image8.wmf" /><Relationship Id="rId26" Type="http://schemas.openxmlformats.org/officeDocument/2006/relationships/image" Target="media/image12.wmf" /><Relationship Id="rId39" Type="http://schemas.openxmlformats.org/officeDocument/2006/relationships/oleObject" Target="embeddings/oleObject16.bin" /><Relationship Id="rId3" Type="http://schemas.openxmlformats.org/officeDocument/2006/relationships/settings" Target="settings.xml" /><Relationship Id="rId21" Type="http://schemas.openxmlformats.org/officeDocument/2006/relationships/oleObject" Target="embeddings/oleObject7.bin" /><Relationship Id="rId34" Type="http://schemas.openxmlformats.org/officeDocument/2006/relationships/image" Target="media/image16.wmf" /><Relationship Id="rId42" Type="http://schemas.openxmlformats.org/officeDocument/2006/relationships/image" Target="media/image20.wmf" /><Relationship Id="rId7" Type="http://schemas.openxmlformats.org/officeDocument/2006/relationships/image" Target="media/image2.png" /><Relationship Id="rId12" Type="http://schemas.openxmlformats.org/officeDocument/2006/relationships/image" Target="media/image5.wmf" /><Relationship Id="rId17" Type="http://schemas.openxmlformats.org/officeDocument/2006/relationships/oleObject" Target="embeddings/oleObject5.bin" /><Relationship Id="rId25" Type="http://schemas.openxmlformats.org/officeDocument/2006/relationships/oleObject" Target="embeddings/oleObject9.bin" /><Relationship Id="rId33" Type="http://schemas.openxmlformats.org/officeDocument/2006/relationships/oleObject" Target="embeddings/oleObject13.bin" /><Relationship Id="rId38" Type="http://schemas.openxmlformats.org/officeDocument/2006/relationships/image" Target="media/image18.wmf" /><Relationship Id="rId46" Type="http://schemas.openxmlformats.org/officeDocument/2006/relationships/theme" Target="theme/theme1.xml" /><Relationship Id="rId2" Type="http://schemas.openxmlformats.org/officeDocument/2006/relationships/styles" Target="styles.xml" /><Relationship Id="rId16" Type="http://schemas.openxmlformats.org/officeDocument/2006/relationships/image" Target="media/image7.wmf" /><Relationship Id="rId20" Type="http://schemas.openxmlformats.org/officeDocument/2006/relationships/image" Target="media/image9.wmf" /><Relationship Id="rId29" Type="http://schemas.openxmlformats.org/officeDocument/2006/relationships/oleObject" Target="embeddings/oleObject11.bin" /><Relationship Id="rId41" Type="http://schemas.openxmlformats.org/officeDocument/2006/relationships/oleObject" Target="embeddings/oleObject17.bin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oleObject" Target="embeddings/oleObject2.bin" /><Relationship Id="rId24" Type="http://schemas.openxmlformats.org/officeDocument/2006/relationships/image" Target="media/image11.wmf" /><Relationship Id="rId32" Type="http://schemas.openxmlformats.org/officeDocument/2006/relationships/image" Target="media/image15.wmf" /><Relationship Id="rId37" Type="http://schemas.openxmlformats.org/officeDocument/2006/relationships/oleObject" Target="embeddings/oleObject15.bin" /><Relationship Id="rId40" Type="http://schemas.openxmlformats.org/officeDocument/2006/relationships/image" Target="media/image19.wmf" /><Relationship Id="rId45" Type="http://schemas.openxmlformats.org/officeDocument/2006/relationships/fontTable" Target="fontTable.xml" /><Relationship Id="rId5" Type="http://schemas.openxmlformats.org/officeDocument/2006/relationships/footnotes" Target="footnote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8.bin" /><Relationship Id="rId28" Type="http://schemas.openxmlformats.org/officeDocument/2006/relationships/image" Target="media/image13.wmf" /><Relationship Id="rId36" Type="http://schemas.openxmlformats.org/officeDocument/2006/relationships/image" Target="media/image17.wmf" /><Relationship Id="rId10" Type="http://schemas.openxmlformats.org/officeDocument/2006/relationships/image" Target="media/image4.wmf" /><Relationship Id="rId19" Type="http://schemas.openxmlformats.org/officeDocument/2006/relationships/oleObject" Target="embeddings/oleObject6.bin" /><Relationship Id="rId31" Type="http://schemas.openxmlformats.org/officeDocument/2006/relationships/oleObject" Target="embeddings/oleObject12.bin" /><Relationship Id="rId44" Type="http://schemas.openxmlformats.org/officeDocument/2006/relationships/footer" Target="footer1.xml" /><Relationship Id="rId4" Type="http://schemas.openxmlformats.org/officeDocument/2006/relationships/webSettings" Target="web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6.wmf" /><Relationship Id="rId22" Type="http://schemas.openxmlformats.org/officeDocument/2006/relationships/image" Target="media/image10.wmf" /><Relationship Id="rId27" Type="http://schemas.openxmlformats.org/officeDocument/2006/relationships/oleObject" Target="embeddings/oleObject10.bin" /><Relationship Id="rId30" Type="http://schemas.openxmlformats.org/officeDocument/2006/relationships/image" Target="media/image14.wmf" /><Relationship Id="rId35" Type="http://schemas.openxmlformats.org/officeDocument/2006/relationships/oleObject" Target="embeddings/oleObject14.bin" /><Relationship Id="rId43" Type="http://schemas.openxmlformats.org/officeDocument/2006/relationships/oleObject" Target="embeddings/oleObject18.bin" 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 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23</Words>
  <Characters>3429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</dc:creator>
  <cp:lastModifiedBy>Utilisateur invité</cp:lastModifiedBy>
  <cp:revision>2</cp:revision>
  <dcterms:created xsi:type="dcterms:W3CDTF">2022-02-16T17:30:00Z</dcterms:created>
  <dcterms:modified xsi:type="dcterms:W3CDTF">2022-02-16T17:30:00Z</dcterms:modified>
</cp:coreProperties>
</file>